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имени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(МГТУ им.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1C0806EC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sz w:val="44"/>
        </w:rPr>
      </w:pPr>
      <w:r w:rsidRPr="00C240C1">
        <w:rPr>
          <w:rFonts w:ascii="Times New Roman" w:hAnsi="Times New Roman"/>
          <w:b/>
          <w:sz w:val="44"/>
        </w:rPr>
        <w:t>РАСЧЕТНО-ПОЯСНИТЕЛЬНАЯ ЗАПИСКА</w:t>
      </w:r>
    </w:p>
    <w:p w14:paraId="7AFE4799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i/>
        </w:rPr>
      </w:pPr>
    </w:p>
    <w:p w14:paraId="080DBDCF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 xml:space="preserve">К   КУРСОВОМУ   ПРОЕКТУ </w:t>
      </w:r>
    </w:p>
    <w:p w14:paraId="1237602E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28"/>
        </w:rPr>
      </w:pPr>
    </w:p>
    <w:p w14:paraId="71717E1A" w14:textId="77777777" w:rsidR="007C3C14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>НА ТЕМУ:</w:t>
      </w:r>
    </w:p>
    <w:p w14:paraId="38EAE00E" w14:textId="77777777" w:rsidR="00CD07A9" w:rsidRPr="00D568C6" w:rsidRDefault="00CD07A9" w:rsidP="007C3C14">
      <w:pPr>
        <w:jc w:val="center"/>
        <w:rPr>
          <w:rFonts w:ascii="Times New Roman" w:hAnsi="Times New Roman"/>
          <w:i/>
          <w:sz w:val="28"/>
          <w:szCs w:val="28"/>
        </w:rPr>
      </w:pPr>
    </w:p>
    <w:p w14:paraId="25A2399A" w14:textId="1ACF9165" w:rsidR="00CD07A9" w:rsidRPr="00B03BE0" w:rsidRDefault="00B03BE0" w:rsidP="00CD07A9">
      <w:pPr>
        <w:jc w:val="center"/>
        <w:rPr>
          <w:rFonts w:ascii="Times New Roman" w:hAnsi="Times New Roman"/>
          <w:b/>
          <w:i/>
          <w:sz w:val="44"/>
          <w:szCs w:val="28"/>
        </w:rPr>
      </w:pPr>
      <w:r w:rsidRPr="00B03BE0">
        <w:rPr>
          <w:rFonts w:ascii="Times New Roman" w:hAnsi="Times New Roman"/>
          <w:b/>
          <w:i/>
          <w:sz w:val="44"/>
          <w:szCs w:val="28"/>
        </w:rPr>
        <w:t>«</w:t>
      </w:r>
      <w:r w:rsidR="007C3C14" w:rsidRPr="00B03BE0">
        <w:rPr>
          <w:rFonts w:ascii="Times New Roman" w:hAnsi="Times New Roman"/>
          <w:b/>
          <w:i/>
          <w:sz w:val="44"/>
          <w:szCs w:val="28"/>
        </w:rPr>
        <w:t>Рулевая машина</w:t>
      </w:r>
      <w:r w:rsidRPr="00B03BE0">
        <w:rPr>
          <w:rFonts w:ascii="Times New Roman" w:hAnsi="Times New Roman"/>
          <w:b/>
          <w:i/>
          <w:sz w:val="44"/>
          <w:szCs w:val="28"/>
        </w:rPr>
        <w:t>»</w:t>
      </w: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3F6E38D" w:rsidR="00CD07A9" w:rsidRPr="00015D0F" w:rsidRDefault="00CD07A9" w:rsidP="00CD07A9">
      <w:pPr>
        <w:jc w:val="center"/>
        <w:rPr>
          <w:rFonts w:ascii="Times New Roman" w:hAnsi="Times New Roman"/>
          <w:sz w:val="28"/>
          <w:szCs w:val="28"/>
        </w:rPr>
      </w:pP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1535F09A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15C04E8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23524A0" w14:textId="563FAC2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Студент 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  <w:u w:val="single"/>
        </w:rPr>
        <w:t>СМ7-61Б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 xml:space="preserve">_  </w:t>
      </w:r>
      <w:r w:rsidRPr="00D568C6">
        <w:rPr>
          <w:rFonts w:ascii="Times New Roman" w:hAnsi="Times New Roman"/>
          <w:b/>
          <w:u w:color="000000" w:themeColor="text1"/>
        </w:rPr>
        <w:t>_</w:t>
      </w:r>
      <w:proofErr w:type="gramEnd"/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/>
          <w:u w:val="single" w:color="000000" w:themeColor="text1"/>
        </w:rPr>
        <w:t>Соловцов М.А.</w:t>
      </w:r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Cs/>
        </w:rPr>
        <w:t xml:space="preserve"> </w:t>
      </w:r>
    </w:p>
    <w:p w14:paraId="5BCB00FD" w14:textId="0442C4C3" w:rsidR="00B03BE0" w:rsidRPr="009E6E54" w:rsidRDefault="00B03BE0" w:rsidP="00B03BE0">
      <w:pPr>
        <w:ind w:left="709" w:right="-284" w:firstLine="709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Группа)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  <w:t xml:space="preserve">       </w:t>
      </w:r>
      <w:proofErr w:type="gramStart"/>
      <w:r w:rsidR="009E6E54"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Подпись, дата)                             (ФИО)            </w:t>
      </w:r>
    </w:p>
    <w:p w14:paraId="15F1D536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798D3049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38825F26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>Руководитель курсового проекта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C890DBE" w14:textId="4AFA61BE" w:rsidR="00B03BE0" w:rsidRPr="009E6E54" w:rsidRDefault="00B03BE0" w:rsidP="00B03BE0">
      <w:pPr>
        <w:ind w:left="3540" w:right="-284" w:firstLine="708"/>
        <w:jc w:val="center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30E1232B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480EE6E3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Консультант 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EBC6A21" w14:textId="16F205E5" w:rsidR="00B03BE0" w:rsidRPr="009E6E54" w:rsidRDefault="00B03BE0" w:rsidP="00B03BE0">
      <w:pPr>
        <w:ind w:left="4956" w:right="-284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1D4061C3" w14:textId="77777777" w:rsidR="00B03BE0" w:rsidRPr="00C240C1" w:rsidRDefault="00B03BE0" w:rsidP="00B03BE0">
      <w:pPr>
        <w:ind w:right="-284"/>
        <w:rPr>
          <w:rFonts w:ascii="Times New Roman" w:hAnsi="Times New Roman"/>
          <w:sz w:val="20"/>
        </w:rPr>
      </w:pPr>
    </w:p>
    <w:p w14:paraId="49F32D5D" w14:textId="77777777" w:rsidR="00B03BE0" w:rsidRPr="00C240C1" w:rsidRDefault="00B03BE0" w:rsidP="00B03BE0">
      <w:pPr>
        <w:ind w:right="-284"/>
        <w:jc w:val="center"/>
        <w:rPr>
          <w:rFonts w:ascii="Times New Roman" w:hAnsi="Times New Roman"/>
          <w:i/>
        </w:rPr>
      </w:pPr>
    </w:p>
    <w:p w14:paraId="6CB552BA" w14:textId="77777777" w:rsidR="00CD07A9" w:rsidRPr="00692D02" w:rsidRDefault="00CD07A9" w:rsidP="00CD07A9">
      <w:pPr>
        <w:jc w:val="both"/>
        <w:rPr>
          <w:rFonts w:ascii="Times New Roman" w:hAnsi="Times New Roman"/>
          <w:u w:val="single"/>
        </w:rPr>
      </w:pPr>
    </w:p>
    <w:p w14:paraId="1A387E7E" w14:textId="77777777" w:rsidR="00CD07A9" w:rsidRDefault="00CD07A9" w:rsidP="001D4B29">
      <w:pPr>
        <w:rPr>
          <w:rFonts w:ascii="Times New Roman" w:hAnsi="Times New Roman"/>
          <w:i/>
        </w:rPr>
      </w:pPr>
    </w:p>
    <w:p w14:paraId="4C68907F" w14:textId="77777777" w:rsidR="001D4B29" w:rsidRDefault="001D4B29" w:rsidP="001D4B29">
      <w:pPr>
        <w:rPr>
          <w:rFonts w:ascii="Times New Roman" w:hAnsi="Times New Roman"/>
          <w:i/>
        </w:rPr>
      </w:pPr>
    </w:p>
    <w:p w14:paraId="508221E8" w14:textId="77777777" w:rsidR="001D4B29" w:rsidRDefault="001D4B29" w:rsidP="001D4B29">
      <w:pPr>
        <w:rPr>
          <w:rFonts w:ascii="Times New Roman" w:hAnsi="Times New Roman"/>
          <w:i/>
        </w:rPr>
      </w:pPr>
    </w:p>
    <w:p w14:paraId="6524B4CA" w14:textId="77777777" w:rsidR="00B03BE0" w:rsidRPr="002D39E1" w:rsidRDefault="00B03BE0" w:rsidP="001D4B29">
      <w:pPr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467538F7" w14:textId="27476390" w:rsidR="009C4557" w:rsidRDefault="00CD07A9" w:rsidP="00F44915">
      <w:pP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1E7EB47D" w14:textId="146BCE16" w:rsidR="00B2072B" w:rsidRDefault="00587BD3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</w:rPr>
      </w:pPr>
      <w:r w:rsidRPr="00784237">
        <w:rPr>
          <w:rFonts w:ascii="Times New Roman" w:hAnsi="Times New Roman"/>
          <w:b/>
          <w:bCs/>
          <w:iCs/>
          <w:sz w:val="32"/>
          <w:szCs w:val="28"/>
        </w:rPr>
        <w:lastRenderedPageBreak/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 xml:space="preserve"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</w:t>
      </w:r>
      <w:proofErr w:type="gramStart"/>
      <w:r w:rsidRPr="00587BD3">
        <w:rPr>
          <w:rFonts w:ascii="Times New Roman" w:hAnsi="Times New Roman"/>
          <w:iCs/>
          <w:sz w:val="28"/>
        </w:rPr>
        <w:t>звездочка</w:t>
      </w:r>
      <w:proofErr w:type="gramEnd"/>
      <w:r w:rsidRPr="00587BD3">
        <w:rPr>
          <w:rFonts w:ascii="Times New Roman" w:hAnsi="Times New Roman"/>
          <w:iCs/>
          <w:sz w:val="28"/>
        </w:rPr>
        <w:t xml:space="preserve">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66B4AE62" w:rsidR="00CA3C0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CA3C0B"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15950F46" wp14:editId="7EDFB1CB">
            <wp:extent cx="5196840" cy="2403213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05677" cy="240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2C656" w14:textId="39132E9E" w:rsidR="00CA3C0B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ис.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proofErr w:type="gramStart"/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proofErr w:type="gramEnd"/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</w:t>
      </w:r>
      <w:proofErr w:type="gramStart"/>
      <w:r w:rsidRPr="00B2072B">
        <w:rPr>
          <w:rFonts w:ascii="Times New Roman" w:hAnsi="Times New Roman"/>
          <w:iCs/>
          <w:sz w:val="28"/>
        </w:rPr>
        <w:t>звена ,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0E450D5C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>…</w:t>
      </w:r>
      <w:r w:rsidR="00384418">
        <w:rPr>
          <w:rFonts w:ascii="Times New Roman" w:hAnsi="Times New Roman"/>
          <w:iCs/>
          <w:sz w:val="28"/>
        </w:rPr>
        <w:t>………………</w:t>
      </w:r>
      <w:proofErr w:type="gramStart"/>
      <w:r w:rsidR="00384418">
        <w:rPr>
          <w:rFonts w:ascii="Times New Roman" w:hAnsi="Times New Roman"/>
          <w:iCs/>
          <w:sz w:val="28"/>
        </w:rPr>
        <w:t>…….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="00384418">
        <w:rPr>
          <w:rFonts w:ascii="Times New Roman" w:hAnsi="Times New Roman"/>
          <w:iCs/>
          <w:sz w:val="28"/>
        </w:rPr>
        <w:t>кулачковая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proofErr w:type="gramStart"/>
      <w:r>
        <w:rPr>
          <w:rFonts w:ascii="Times New Roman" w:hAnsi="Times New Roman"/>
          <w:iCs/>
          <w:sz w:val="28"/>
        </w:rPr>
        <w:t>звездочка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</w:t>
      </w:r>
      <w:proofErr w:type="spellStart"/>
      <w:r w:rsidRPr="00B2072B">
        <w:rPr>
          <w:rFonts w:ascii="Times New Roman" w:hAnsi="Times New Roman"/>
          <w:iCs/>
          <w:sz w:val="28"/>
        </w:rPr>
        <w:t>угл</w:t>
      </w:r>
      <w:proofErr w:type="spellEnd"/>
      <w:r w:rsidRPr="00B2072B">
        <w:rPr>
          <w:rFonts w:ascii="Times New Roman" w:hAnsi="Times New Roman"/>
          <w:iCs/>
          <w:sz w:val="28"/>
        </w:rPr>
        <w:t xml:space="preserve">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>……</w:t>
      </w:r>
      <w:proofErr w:type="gramStart"/>
      <w:r w:rsidR="00CA3C0B">
        <w:rPr>
          <w:rFonts w:ascii="Times New Roman" w:hAnsi="Times New Roman"/>
          <w:iCs/>
          <w:sz w:val="28"/>
        </w:rPr>
        <w:t>…….</w:t>
      </w:r>
      <w:proofErr w:type="gramEnd"/>
      <w:r w:rsidR="00CA3C0B">
        <w:rPr>
          <w:rFonts w:ascii="Times New Roman" w:hAnsi="Times New Roman"/>
          <w:iCs/>
          <w:sz w:val="28"/>
        </w:rPr>
        <w:t xml:space="preserve">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CA3C0B">
        <w:rPr>
          <w:rFonts w:ascii="Times New Roman" w:hAnsi="Times New Roman"/>
          <w:b/>
          <w:bCs/>
          <w:iCs/>
          <w:sz w:val="28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1A3AB3ED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электромагнитной муфты сцепления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Pr="003B27F4" w:rsidRDefault="00CA3C0B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33F7086" w14:textId="77777777" w:rsidR="006B5487" w:rsidRPr="003B27F4" w:rsidRDefault="006B5487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0C3BF13" w14:textId="77777777" w:rsidR="006B5487" w:rsidRPr="003B27F4" w:rsidRDefault="006B5487" w:rsidP="006B5487">
      <w:pPr>
        <w:spacing w:line="360" w:lineRule="auto"/>
        <w:jc w:val="both"/>
        <w:rPr>
          <w:rFonts w:ascii="Times New Roman" w:eastAsia="Times New Roman" w:hAnsi="Times New Roman"/>
          <w:b/>
          <w:color w:val="000000"/>
          <w:sz w:val="32"/>
          <w:szCs w:val="32"/>
        </w:rPr>
      </w:pPr>
    </w:p>
    <w:p w14:paraId="5A2FB022" w14:textId="2FB1256A" w:rsidR="003A048C" w:rsidRPr="006B5487" w:rsidRDefault="003A048C" w:rsidP="006B5487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6B5487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</w:t>
      </w:r>
      <w:r w:rsidR="00384418">
        <w:rPr>
          <w:rFonts w:ascii="Times New Roman" w:eastAsia="Times New Roman" w:hAnsi="Times New Roman"/>
          <w:b/>
          <w:color w:val="000000"/>
          <w:sz w:val="32"/>
          <w:szCs w:val="32"/>
        </w:rPr>
        <w:t>.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77777777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</w:t>
      </w:r>
      <w:proofErr w:type="gramStart"/>
      <w:r w:rsidRPr="003A048C">
        <w:rPr>
          <w:rFonts w:ascii="Times New Roman" w:eastAsia="Times New Roman" w:hAnsi="Times New Roman"/>
          <w:i/>
          <w:sz w:val="28"/>
          <w:szCs w:val="28"/>
        </w:rPr>
        <w:t>с</w:t>
      </w:r>
      <w:r w:rsidRPr="003A048C">
        <w:rPr>
          <w:sz w:val="28"/>
          <w:szCs w:val="28"/>
        </w:rPr>
        <w:t>;</w:t>
      </w:r>
      <w:proofErr w:type="gramEnd"/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</w:t>
      </w:r>
      <w:proofErr w:type="gramStart"/>
      <w:r>
        <w:rPr>
          <w:rFonts w:ascii="Times New Roman" w:hAnsi="Times New Roman" w:cs="Times New Roman"/>
          <w:sz w:val="28"/>
          <w:szCs w:val="28"/>
        </w:rPr>
        <w:t>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770520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3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770520">
        <w:rPr>
          <w:position w:val="-10"/>
        </w:rPr>
        <w:pict w14:anchorId="030BF2FD">
          <v:shape id="_x0000_i1026" type="#_x0000_t75" style="width:1in;height:18.3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770520">
        <w:rPr>
          <w:position w:val="-20"/>
        </w:rPr>
        <w:pict w14:anchorId="7C7583C9">
          <v:shape id="_x0000_i1027" type="#_x0000_t75" style="width:1in;height:23.8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770520">
        <w:rPr>
          <w:position w:val="-20"/>
        </w:rPr>
        <w:pict w14:anchorId="434DB8D9">
          <v:shape id="_x0000_i1028" type="#_x0000_t75" style="width:1in;height:23.8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</w:rPr>
        <w:t xml:space="preserve"> ∙ </w:t>
      </w:r>
      <w:proofErr w:type="spellStart"/>
      <w:r w:rsidRPr="003A048C">
        <w:rPr>
          <w:rFonts w:ascii="Times New Roman" w:hAnsi="Times New Roman"/>
          <w:sz w:val="28"/>
          <w:szCs w:val="28"/>
        </w:rPr>
        <w:t>ώ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 xml:space="preserve">Ориентируясь на цилиндрический зубчатый редуктор (во всех случаях используется цилиндрические прямозубые передачи), из указанного выше диапазона </w:t>
      </w:r>
      <w:proofErr w:type="gramStart"/>
      <w:r w:rsidRPr="003A048C">
        <w:rPr>
          <w:rFonts w:ascii="Times New Roman" w:hAnsi="Times New Roman"/>
          <w:sz w:val="28"/>
          <w:szCs w:val="28"/>
        </w:rPr>
        <w:t>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</w:t>
      </w:r>
      <w:proofErr w:type="gramEnd"/>
      <w:r w:rsidRPr="003A048C">
        <w:rPr>
          <w:rFonts w:ascii="Times New Roman" w:hAnsi="Times New Roman"/>
          <w:b/>
          <w:sz w:val="28"/>
          <w:szCs w:val="28"/>
        </w:rPr>
        <w:t xml:space="preserve">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proofErr w:type="gramStart"/>
      <w:r w:rsidRPr="00F014A5">
        <w:rPr>
          <w:rFonts w:ascii="Times New Roman" w:hAnsi="Times New Roman"/>
          <w:b/>
          <w:sz w:val="28"/>
          <w:szCs w:val="28"/>
        </w:rPr>
        <w:t>ξ  =</w:t>
      </w:r>
      <w:proofErr w:type="gramEnd"/>
      <w:r w:rsidRPr="00F014A5">
        <w:rPr>
          <w:rFonts w:ascii="Times New Roman" w:hAnsi="Times New Roman"/>
          <w:b/>
          <w:sz w:val="28"/>
          <w:szCs w:val="28"/>
        </w:rPr>
        <w:t xml:space="preserve">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3F689AB7" w14:textId="3A157DDD" w:rsidR="00784237" w:rsidRPr="001D4B29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074FCABA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48FC7533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675E96">
        <w:rPr>
          <w:rFonts w:ascii="Times New Roman" w:hAnsi="Times New Roman"/>
          <w:sz w:val="28"/>
          <w:szCs w:val="28"/>
        </w:rPr>
        <w:t>1024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75150A22" w14:textId="51DF7BAC" w:rsidR="00651880" w:rsidRPr="00E42B94" w:rsidRDefault="00F014A5" w:rsidP="00D568C6">
      <w:pPr>
        <w:spacing w:after="240"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675E96">
        <w:rPr>
          <w:rFonts w:ascii="Times New Roman" w:eastAsia="Times New Roman" w:hAnsi="Times New Roman"/>
          <w:sz w:val="28"/>
          <w:szCs w:val="28"/>
        </w:rPr>
        <w:t>107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2CA78950" w14:textId="598C1397" w:rsidR="00F014A5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39D255CE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7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1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–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0426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3F28C27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3B27AC1A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9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0A84BA4E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36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04CC13B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4.97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7EB968B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6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17670E2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110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434D2406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60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69F26EA4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47795DE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51</w:t>
            </w:r>
          </w:p>
        </w:tc>
      </w:tr>
    </w:tbl>
    <w:p w14:paraId="58465779" w14:textId="3D7B64CF" w:rsidR="00830587" w:rsidRPr="00015D0F" w:rsidRDefault="00015D0F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015D0F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1D73F7A" wp14:editId="79AB02D5">
            <wp:extent cx="5763429" cy="3181794"/>
            <wp:effectExtent l="0" t="0" r="8890" b="0"/>
            <wp:docPr id="3589970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99701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59401" w14:textId="260729A6" w:rsidR="00F014A5" w:rsidRPr="00015D0F" w:rsidRDefault="00F014A5" w:rsidP="00015D0F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 w:rsidR="00015D0F">
        <w:rPr>
          <w:rFonts w:ascii="Times New Roman" w:hAnsi="Times New Roman"/>
          <w:sz w:val="28"/>
          <w:szCs w:val="28"/>
        </w:rPr>
        <w:t xml:space="preserve"> = </w:t>
      </w:r>
      <w:r w:rsidR="00015D0F">
        <w:rPr>
          <w:rFonts w:ascii="Times New Roman" w:eastAsia="Times New Roman" w:hAnsi="Times New Roman"/>
          <w:sz w:val="28"/>
          <w:szCs w:val="28"/>
        </w:rPr>
        <w:t>107 рад/с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= </w:t>
      </w:r>
      <w:r w:rsidR="007F3B5F" w:rsidRPr="007F3B5F">
        <w:rPr>
          <w:rFonts w:ascii="Times New Roman" w:hAnsi="Times New Roman"/>
          <w:sz w:val="28"/>
          <w:szCs w:val="28"/>
        </w:rPr>
        <w:t>0.1</w:t>
      </w:r>
      <w:r w:rsidR="00015D0F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45CC2272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2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2.84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7B48D58C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дходит.</w:t>
      </w:r>
    </w:p>
    <w:p w14:paraId="44E0FD80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28A0C867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2.84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</w:t>
      </w:r>
      <w:r w:rsidR="00015D0F">
        <w:rPr>
          <w:rFonts w:ascii="Times New Roman" w:hAnsi="Times New Roman"/>
          <w:sz w:val="28"/>
          <w:szCs w:val="28"/>
        </w:rPr>
        <w:t>1146</w:t>
      </w:r>
    </w:p>
    <w:p w14:paraId="29765E1E" w14:textId="77777777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557C3BCC" w14:textId="719CC23E" w:rsidR="00830587" w:rsidRPr="003B27F4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39A1364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6C10A1F8" w14:textId="77777777" w:rsidR="006B5487" w:rsidRPr="003B27F4" w:rsidRDefault="006B5487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24E39D7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068978A0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53D8212A">
            <wp:extent cx="5105400" cy="1638300"/>
            <wp:effectExtent l="0" t="0" r="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05782" cy="16384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7777777" w:rsidR="007F3B5F" w:rsidRPr="007F3B5F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63F1CD6C" wp14:editId="4E629F25">
            <wp:extent cx="5438514" cy="1786257"/>
            <wp:effectExtent l="0" t="0" r="0" b="0"/>
            <wp:docPr id="5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514" cy="17862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5488C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5D08482A" w:rsidR="007F3B5F" w:rsidRPr="00D932D6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b/>
          <w:iCs/>
          <w:sz w:val="28"/>
          <w:szCs w:val="28"/>
        </w:rPr>
        <w:lastRenderedPageBreak/>
        <w:t>Выбор числа 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554D682C" w14:textId="77777777" w:rsidR="00FB1A00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F14DCD9" w14:textId="77777777" w:rsidR="00FB1A00" w:rsidRPr="00087CEE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A3FA5DD" w14:textId="5761EF59" w:rsid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F1D05E9" wp14:editId="671CBA10">
            <wp:extent cx="5631180" cy="3477461"/>
            <wp:effectExtent l="0" t="0" r="7620" b="889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653676" cy="3491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9A1E66" w14:textId="45313D7C" w:rsidR="000C2D0B" w:rsidRP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lastRenderedPageBreak/>
        <w:drawing>
          <wp:inline distT="0" distB="0" distL="0" distR="0" wp14:anchorId="0519BEA6" wp14:editId="6A911B05">
            <wp:extent cx="5600700" cy="3156235"/>
            <wp:effectExtent l="0" t="0" r="0" b="635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197" cy="315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D4364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14:paraId="27539B2E" w14:textId="77777777" w:rsidR="007F3B5F" w:rsidRPr="008009E8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12.2pt;height:12.2pt" o:ole="">
            <v:imagedata r:id="rId17" o:title=""/>
          </v:shape>
          <o:OLEObject Type="Embed" ProgID="Equation.DSMT4" ShapeID="_x0000_i1029" DrawAspect="Content" ObjectID="_1775735113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12.2pt;height:12.2pt" o:ole="">
            <v:imagedata r:id="rId17" o:title=""/>
          </v:shape>
          <o:OLEObject Type="Embed" ProgID="Equation.DSMT4" ShapeID="_x0000_i1030" DrawAspect="Content" ObjectID="_1775735114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770520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70520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70520">
        <w:rPr>
          <w:rFonts w:ascii="Times New Roman" w:hAnsi="Times New Roman"/>
          <w:iCs/>
          <w:sz w:val="28"/>
          <w:szCs w:val="28"/>
        </w:rPr>
        <w:t>&lt; (</w:t>
      </w:r>
      <w:proofErr w:type="gramEnd"/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70520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70520">
        <w:rPr>
          <w:rFonts w:ascii="Times New Roman" w:hAnsi="Times New Roman"/>
          <w:iCs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="007F3B5F" w:rsidRPr="00770520">
        <w:rPr>
          <w:rFonts w:ascii="Times New Roman" w:hAnsi="Times New Roman"/>
          <w:iCs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770520">
        <w:rPr>
          <w:rFonts w:ascii="Times New Roman" w:hAnsi="Times New Roman"/>
          <w:iCs/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7F3B5F" w:rsidRPr="00770520">
        <w:rPr>
          <w:rFonts w:ascii="Times New Roman" w:hAnsi="Times New Roman"/>
          <w:iCs/>
          <w:sz w:val="28"/>
          <w:szCs w:val="28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77777777" w:rsidR="00EB10CE" w:rsidRPr="00D932D6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lastRenderedPageBreak/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695102E0" w14:textId="2B6F79CB" w:rsidR="00EB10CE" w:rsidRPr="003932CD" w:rsidRDefault="003932CD" w:rsidP="003932CD">
      <w:pPr>
        <w:pStyle w:val="Standard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77777777" w:rsidR="00EB10CE" w:rsidRPr="00720321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1053E01E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t>Силовой расчёт планетарной передачи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394D618C" w:rsidR="00EB10CE" w:rsidRPr="001D4B29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21ACD513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717E73D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596A78EA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53FBC767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</w:t>
      </w:r>
      <w:r w:rsidR="00E729FA">
        <w:rPr>
          <w:rFonts w:ascii="Times New Roman" w:hAnsi="Times New Roman"/>
          <w:iCs/>
          <w:sz w:val="28"/>
          <w:szCs w:val="28"/>
        </w:rPr>
        <w:t>2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10F0772D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="007E483B" w:rsidRPr="007E483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7E483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преодолевается пусковым моментом двигателя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   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пуск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= 0.11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0DCC9A7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6B330CB" w14:textId="04C8689E" w:rsidR="00830587" w:rsidRPr="001D4B29" w:rsidRDefault="0083058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</w:p>
    <w:p w14:paraId="5E28F3D4" w14:textId="641F05B3" w:rsidR="006A0CCA" w:rsidRPr="006B5487" w:rsidRDefault="003932CD" w:rsidP="003932C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B5487">
        <w:rPr>
          <w:rFonts w:ascii="Times New Roman" w:hAnsi="Times New Roman"/>
          <w:b/>
          <w:sz w:val="28"/>
          <w:szCs w:val="28"/>
        </w:rPr>
        <w:lastRenderedPageBreak/>
        <w:t>Выбор материалов колеса и шестерни</w:t>
      </w:r>
    </w:p>
    <w:p w14:paraId="1A14805C" w14:textId="7418C1CD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 xml:space="preserve">Сталь </w:t>
      </w:r>
      <w:r w:rsidR="00D12164">
        <w:rPr>
          <w:rFonts w:ascii="Times New Roman" w:hAnsi="Times New Roman"/>
          <w:iCs/>
          <w:sz w:val="28"/>
          <w:szCs w:val="28"/>
        </w:rPr>
        <w:t>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830587">
        <w:rPr>
          <w:rFonts w:ascii="Times New Roman" w:hAnsi="Times New Roman"/>
          <w:iCs/>
          <w:sz w:val="28"/>
          <w:szCs w:val="28"/>
        </w:rPr>
        <w:t>й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 для изготовления деталей механизмов, требующих повышенной прочности и износостойкости.</w:t>
      </w:r>
    </w:p>
    <w:p w14:paraId="4BE8EE2A" w14:textId="50503118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>ыбираем СТ</w:t>
      </w:r>
      <w:proofErr w:type="gramStart"/>
      <w:r w:rsidR="003932CD" w:rsidRPr="003932CD">
        <w:rPr>
          <w:rFonts w:ascii="Times New Roman" w:hAnsi="Times New Roman"/>
          <w:iCs/>
          <w:sz w:val="28"/>
          <w:szCs w:val="28"/>
        </w:rPr>
        <w:t xml:space="preserve">45 </w:t>
      </w:r>
      <w:r w:rsidR="00830587">
        <w:rPr>
          <w:rFonts w:ascii="Times New Roman" w:hAnsi="Times New Roman"/>
          <w:iCs/>
          <w:sz w:val="28"/>
          <w:szCs w:val="28"/>
        </w:rPr>
        <w:t>:</w:t>
      </w:r>
      <w:proofErr w:type="gramEnd"/>
    </w:p>
    <w:p w14:paraId="17DF354F" w14:textId="7F2E87F9" w:rsidR="009A1E0B" w:rsidRP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ш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1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4DB97FCA" w14:textId="15307614" w:rsidR="00B5139D" w:rsidRPr="001D4B29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vertAlign w:val="superscript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к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84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623CD713" w14:textId="77777777" w:rsidR="007E483B" w:rsidRPr="001D4B29" w:rsidRDefault="007E483B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</w:p>
    <w:p w14:paraId="0485FEBF" w14:textId="49A31D79" w:rsidR="00B5139D" w:rsidRDefault="00B5139D" w:rsidP="007E483B">
      <w:pPr>
        <w:spacing w:line="360" w:lineRule="auto"/>
        <w:jc w:val="center"/>
        <w:rPr>
          <w:rFonts w:ascii="Cambria Math" w:hAnsi="Cambria Math"/>
          <w:i/>
          <w:iCs/>
          <w:sz w:val="28"/>
          <w:szCs w:val="28"/>
          <w:lang w:val="en-US"/>
        </w:rPr>
      </w:pPr>
      <w:r w:rsidRPr="00B5139D">
        <w:rPr>
          <w:rFonts w:ascii="Cambria Math" w:hAnsi="Cambria Math"/>
          <w:i/>
          <w:sz w:val="28"/>
          <w:szCs w:val="28"/>
        </w:rPr>
        <w:t>ψ</w:t>
      </w:r>
      <w:r>
        <w:rPr>
          <w:rFonts w:ascii="Cambria Math" w:hAnsi="Cambria Math"/>
          <w:i/>
          <w:sz w:val="28"/>
          <w:szCs w:val="28"/>
          <w:vertAlign w:val="subscript"/>
          <w:lang w:val="en-US"/>
        </w:rPr>
        <w:t>d</w:t>
      </w:r>
      <w:r w:rsidRPr="007E483B">
        <w:rPr>
          <w:rFonts w:ascii="Cambria Math" w:hAnsi="Cambria Math"/>
          <w:i/>
          <w:sz w:val="28"/>
          <w:szCs w:val="28"/>
          <w:vertAlign w:val="subscript"/>
          <w:lang w:val="en-US"/>
        </w:rPr>
        <w:t>1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</w:t>
      </w:r>
      <w:r w:rsidRPr="007E483B">
        <w:rPr>
          <w:rFonts w:ascii="Cambria Math" w:hAnsi="Cambria Math"/>
          <w:i/>
          <w:sz w:val="28"/>
          <w:szCs w:val="28"/>
          <w:lang w:val="en-US"/>
        </w:rPr>
        <w:t>=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* 0.15 = 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>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>* 0.15 = 0.35</w:t>
      </w:r>
    </w:p>
    <w:p w14:paraId="4FAB2B06" w14:textId="57B8BEB5" w:rsidR="007E483B" w:rsidRPr="001D4B29" w:rsidRDefault="007E483B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1a </w:t>
      </w:r>
      <w:r>
        <w:rPr>
          <w:rFonts w:ascii="Times New Roman" w:hAnsi="Times New Roman"/>
          <w:i/>
          <w:sz w:val="28"/>
          <w:szCs w:val="28"/>
          <w:lang w:val="en-US"/>
        </w:rPr>
        <w:t>=</w:t>
      </w:r>
      <w:r w:rsidRPr="007E483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Ma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d1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ш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46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35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26*0.31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11.345</w:t>
      </w:r>
    </w:p>
    <w:p w14:paraId="6E70B633" w14:textId="77777777" w:rsidR="00FB1A00" w:rsidRPr="001D4B29" w:rsidRDefault="00FB1A00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</w:p>
    <w:p w14:paraId="04ED89D1" w14:textId="4DD79C5B" w:rsidR="007E483B" w:rsidRPr="001D4B29" w:rsidRDefault="007E483B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FB1A00">
        <w:rPr>
          <w:rFonts w:ascii="Times New Roman" w:hAnsi="Times New Roman"/>
          <w:iCs/>
          <w:sz w:val="28"/>
          <w:szCs w:val="28"/>
        </w:rPr>
        <w:t xml:space="preserve"> </w:t>
      </w:r>
      <w:r w:rsidRPr="00FB1A00">
        <w:rPr>
          <w:rFonts w:ascii="Cambria Math" w:hAnsi="Cambria Math"/>
          <w:iCs/>
          <w:sz w:val="28"/>
          <w:szCs w:val="28"/>
        </w:rPr>
        <w:t xml:space="preserve">≥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.3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</m:t>
            </m:r>
          </m:den>
        </m:f>
        <m:r>
          <w:rPr>
            <w:rFonts w:ascii="Cambria Math" w:hAnsi="Cambria Math"/>
            <w:sz w:val="28"/>
            <w:szCs w:val="28"/>
          </w:rPr>
          <m:t>=0.63</m:t>
        </m:r>
      </m:oMath>
      <w:r w:rsidRPr="00FB1A00">
        <w:rPr>
          <w:rFonts w:ascii="Cambria Math" w:hAnsi="Cambria Math"/>
          <w:iCs/>
          <w:sz w:val="28"/>
          <w:szCs w:val="28"/>
        </w:rPr>
        <w:t xml:space="preserve"> </w:t>
      </w:r>
      <w:r>
        <w:rPr>
          <w:rFonts w:ascii="Cambria Math" w:hAnsi="Cambria Math"/>
          <w:iCs/>
          <w:sz w:val="28"/>
          <w:szCs w:val="28"/>
        </w:rPr>
        <w:t>мм</w:t>
      </w:r>
    </w:p>
    <w:p w14:paraId="6B013BFD" w14:textId="77777777" w:rsidR="001C172F" w:rsidRPr="001D4B29" w:rsidRDefault="001C172F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30D9E34" w14:textId="1A44AD4A" w:rsid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Назначим </w:t>
      </w:r>
      <w:r w:rsidRPr="001C172F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</w:t>
      </w:r>
      <w:r w:rsidR="00FB1A00">
        <w:rPr>
          <w:rFonts w:ascii="Times New Roman" w:hAnsi="Times New Roman"/>
          <w:iCs/>
          <w:sz w:val="28"/>
          <w:szCs w:val="28"/>
        </w:rPr>
        <w:t>ого</w:t>
      </w:r>
      <w:r w:rsidRPr="003932CD">
        <w:rPr>
          <w:rFonts w:ascii="Times New Roman" w:hAnsi="Times New Roman"/>
          <w:iCs/>
          <w:sz w:val="28"/>
          <w:szCs w:val="28"/>
        </w:rPr>
        <w:t xml:space="preserve"> ряд</w:t>
      </w:r>
      <w:r w:rsidR="00FB1A00">
        <w:rPr>
          <w:rFonts w:ascii="Times New Roman" w:hAnsi="Times New Roman"/>
          <w:iCs/>
          <w:sz w:val="28"/>
          <w:szCs w:val="28"/>
        </w:rPr>
        <w:t>а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AFF9EAE" w14:textId="77777777" w:rsidR="007E483B" w:rsidRPr="003932CD" w:rsidRDefault="007E483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B9328D9" w14:textId="26A303F1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2862D670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028DBAD" w14:textId="4B776063" w:rsidR="009A1E0B" w:rsidRPr="007E483B" w:rsidRDefault="00880E18" w:rsidP="007E483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053F75E4" w14:textId="77777777" w:rsidR="00830587" w:rsidRPr="006B5487" w:rsidRDefault="00830587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633BACD5" w14:textId="77777777" w:rsidR="005311E8" w:rsidRPr="006B5487" w:rsidRDefault="005311E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E5A9F2B" w14:textId="0362469E" w:rsidR="00E729FA" w:rsidRPr="006B5487" w:rsidRDefault="009A1E0B" w:rsidP="005311E8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B5487">
        <w:rPr>
          <w:rFonts w:ascii="Times New Roman" w:hAnsi="Times New Roman"/>
          <w:b/>
          <w:bCs/>
          <w:sz w:val="28"/>
          <w:szCs w:val="28"/>
        </w:rPr>
        <w:t>Геометрический расчет кинематики ЭМП</w:t>
      </w:r>
    </w:p>
    <w:p w14:paraId="1EF0D711" w14:textId="77777777" w:rsidR="00E729FA" w:rsidRPr="00E729FA" w:rsidRDefault="00E729FA" w:rsidP="00E729FA">
      <w:pPr>
        <w:spacing w:after="120"/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E729FA"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Формулы для расчета параметров зубчатых передач</w:t>
      </w:r>
    </w:p>
    <w:p w14:paraId="18776D3D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ω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-   расчетное межосевое расстояние.</m:t>
          </m:r>
        </m:oMath>
      </m:oMathPara>
    </w:p>
    <w:p w14:paraId="38A66A45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ω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1;3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±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</m:t>
          </m:r>
        </m:oMath>
      </m:oMathPara>
    </w:p>
    <w:p w14:paraId="634799E1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+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ешнего зацепления.</w:t>
      </w:r>
    </w:p>
    <w:p w14:paraId="4CE72B26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-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утреннего зацепления.</w:t>
      </w:r>
    </w:p>
    <w:p w14:paraId="5B6F258C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d=mz       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делительной окружности;</m:t>
          </m:r>
        </m:oMath>
      </m:oMathPara>
    </w:p>
    <w:p w14:paraId="5200566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d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20°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основной окружности;</m:t>
          </m:r>
        </m:oMath>
      </m:oMathPara>
    </w:p>
    <w:p w14:paraId="71FFB8DB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d-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2m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падин;</m:t>
          </m:r>
        </m:oMath>
      </m:oMathPara>
    </w:p>
    <w:p w14:paraId="7A63AB0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d+2m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ершин;</m:t>
          </m:r>
        </m:oMath>
      </m:oMathPara>
    </w:p>
    <w:p w14:paraId="5CA54D50" w14:textId="26DF2696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3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m&gt;0.5 мм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;</m:t>
          </m:r>
        </m:oMath>
      </m:oMathPara>
    </w:p>
    <w:p w14:paraId="4C93D632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&lt;0.5 мм;</m:t>
          </m:r>
        </m:oMath>
      </m:oMathPara>
    </w:p>
    <w:p w14:paraId="5E8D17BA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b=m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ψ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ширина венца.</m:t>
          </m:r>
        </m:oMath>
      </m:oMathPara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1" type="#_x0000_t75" style="width:42.1pt;height:18.3pt;visibility:visible;mso-wrap-style:square" o:ole="">
                  <v:imagedata r:id="rId20" o:title=""/>
                </v:shape>
                <o:OLEObject Type="Embed" ProgID="Equation.3" ShapeID="Object 54" DrawAspect="Content" ObjectID="_1775735115" r:id="rId21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2" type="#_x0000_t75" style="width:1in;height:17.7pt;visibility:visible;mso-wrap-style:square" o:ole="">
                  <v:imagedata r:id="rId22" o:title=""/>
                </v:shape>
                <o:OLEObject Type="Embed" ProgID="Equation.3" ShapeID="Object 55" DrawAspect="Content" ObjectID="_1775735116" r:id="rId23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5C0D35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6D614D0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6B617D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08271BED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20CC5C5E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49960764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6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7B246CA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1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7958934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2413024A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7313FA19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14654C7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03C602E2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3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49CF1A1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3A89532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</w:tbl>
    <w:p w14:paraId="7A439085" w14:textId="77777777" w:rsidR="003932CD" w:rsidRDefault="003932CD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7E9EFDE" w14:textId="77777777" w:rsid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69C9810" w14:textId="77777777" w:rsidR="003B27F4" w:rsidRP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A555A0D" w14:textId="77777777" w:rsid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bookmarkStart w:id="1" w:name="_Toc453215818"/>
    </w:p>
    <w:p w14:paraId="18712D43" w14:textId="374D2362" w:rsidR="003B27F4" w:rsidRPr="00321F4F" w:rsidRDefault="003B27F4" w:rsidP="003B27F4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sz w:val="32"/>
          <w:szCs w:val="32"/>
          <w:lang w:val="en-US"/>
        </w:rPr>
      </w:pPr>
      <w:r w:rsidRPr="00321F4F">
        <w:rPr>
          <w:rFonts w:ascii="Times New Roman" w:hAnsi="Times New Roman"/>
          <w:b/>
          <w:bCs/>
          <w:sz w:val="32"/>
          <w:szCs w:val="32"/>
        </w:rPr>
        <w:t>Проверочные расчеты.</w:t>
      </w:r>
      <w:r w:rsidRPr="00321F4F">
        <w:rPr>
          <w:rFonts w:ascii="Times New Roman" w:hAnsi="Times New Roman"/>
          <w:b/>
          <w:bCs/>
          <w:sz w:val="32"/>
          <w:szCs w:val="32"/>
          <w:lang w:val="en-US"/>
        </w:rPr>
        <w:t xml:space="preserve"> </w:t>
      </w:r>
    </w:p>
    <w:p w14:paraId="32F1BFAD" w14:textId="7F531C59" w:rsidR="003B27F4" w:rsidRPr="003B27F4" w:rsidRDefault="003B27F4" w:rsidP="003B27F4">
      <w:pPr>
        <w:spacing w:after="24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3B27F4">
        <w:rPr>
          <w:rFonts w:ascii="Times New Roman" w:hAnsi="Times New Roman"/>
          <w:b/>
          <w:sz w:val="28"/>
          <w:szCs w:val="28"/>
        </w:rPr>
        <w:t xml:space="preserve"> Уточненный силовой расчет и проверка выбора двигателя.</w:t>
      </w:r>
      <w:bookmarkEnd w:id="1"/>
    </w:p>
    <w:p w14:paraId="027119A9" w14:textId="7F38F8C4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ус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ст 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+ 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ин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</m:oMath>
      </m:oMathPara>
    </w:p>
    <w:p w14:paraId="47F21D25" w14:textId="29170346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ст 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одш</m:t>
                  </m:r>
                </m:sub>
              </m:sSub>
            </m:den>
          </m:f>
        </m:oMath>
      </m:oMathPara>
    </w:p>
    <w:p w14:paraId="2E54E97D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proofErr w:type="spellStart"/>
      <w:r w:rsidRPr="003B27F4">
        <w:rPr>
          <w:rFonts w:ascii="Times New Roman" w:hAnsi="Times New Roman"/>
          <w:i/>
          <w:iCs/>
          <w:sz w:val="28"/>
          <w:szCs w:val="28"/>
        </w:rPr>
        <w:t>η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>подш</w:t>
      </w:r>
      <w:proofErr w:type="spellEnd"/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3B27F4">
        <w:rPr>
          <w:rFonts w:ascii="Times New Roman" w:hAnsi="Times New Roman"/>
          <w:i/>
          <w:iCs/>
          <w:sz w:val="28"/>
          <w:szCs w:val="28"/>
        </w:rPr>
        <w:t>= 0.995</w:t>
      </w:r>
    </w:p>
    <w:p w14:paraId="0A8E311D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B27F4">
        <w:rPr>
          <w:rFonts w:ascii="Times New Roman" w:hAnsi="Times New Roman"/>
          <w:i/>
          <w:iCs/>
          <w:sz w:val="28"/>
          <w:szCs w:val="28"/>
        </w:rPr>
        <w:t>η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>ц</w:t>
      </w:r>
      <w:proofErr w:type="spellEnd"/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3B27F4">
        <w:rPr>
          <w:rFonts w:ascii="Times New Roman" w:hAnsi="Times New Roman"/>
          <w:sz w:val="28"/>
          <w:szCs w:val="28"/>
        </w:rPr>
        <w:t>– КПД цилиндрической прямозубой передачи.</w:t>
      </w:r>
    </w:p>
    <w:p w14:paraId="0BFECAB4" w14:textId="1D756E91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- π∙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C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14:paraId="48B31276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3B27F4">
        <w:rPr>
          <w:rFonts w:ascii="Times New Roman" w:hAnsi="Times New Roman"/>
          <w:sz w:val="28"/>
          <w:szCs w:val="28"/>
        </w:rPr>
        <w:t xml:space="preserve"> – коэффициент трения, для закаленной стали </w:t>
      </w:r>
      <w:r w:rsidRPr="003B27F4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3B27F4">
        <w:rPr>
          <w:rFonts w:ascii="Times New Roman" w:hAnsi="Times New Roman"/>
          <w:i/>
          <w:iCs/>
          <w:sz w:val="28"/>
          <w:szCs w:val="28"/>
        </w:rPr>
        <w:t xml:space="preserve"> = 0.06</w:t>
      </w:r>
    </w:p>
    <w:p w14:paraId="18D8261E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i/>
          <w:iCs/>
          <w:sz w:val="28"/>
          <w:szCs w:val="28"/>
        </w:rPr>
        <w:t>ε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</w:t>
      </w:r>
      <w:r w:rsidRPr="003B27F4">
        <w:rPr>
          <w:rFonts w:ascii="Times New Roman" w:hAnsi="Times New Roman"/>
          <w:sz w:val="28"/>
          <w:szCs w:val="28"/>
        </w:rPr>
        <w:t xml:space="preserve"> – коэффициент перекрытия; </w:t>
      </w:r>
      <w:r w:rsidRPr="003B27F4">
        <w:rPr>
          <w:rFonts w:ascii="Times New Roman" w:hAnsi="Times New Roman"/>
          <w:i/>
          <w:iCs/>
          <w:sz w:val="28"/>
          <w:szCs w:val="28"/>
        </w:rPr>
        <w:t>ε</w:t>
      </w:r>
      <w:proofErr w:type="gramStart"/>
      <w:r w:rsidRPr="003B27F4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j</w:t>
      </w:r>
      <w:r w:rsidRPr="003B27F4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3B27F4">
        <w:rPr>
          <w:rFonts w:ascii="Times New Roman" w:hAnsi="Times New Roman"/>
          <w:i/>
          <w:iCs/>
          <w:sz w:val="28"/>
          <w:szCs w:val="28"/>
        </w:rPr>
        <w:t xml:space="preserve"> =</w:t>
      </w:r>
      <w:proofErr w:type="gramEnd"/>
      <w:r w:rsidRPr="003B27F4">
        <w:rPr>
          <w:rFonts w:ascii="Times New Roman" w:hAnsi="Times New Roman"/>
          <w:i/>
          <w:iCs/>
          <w:sz w:val="28"/>
          <w:szCs w:val="28"/>
        </w:rPr>
        <w:t xml:space="preserve"> 1.5</w:t>
      </w:r>
    </w:p>
    <w:p w14:paraId="373AF9EE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i/>
          <w:iCs/>
          <w:sz w:val="28"/>
          <w:szCs w:val="28"/>
        </w:rPr>
        <w:t>С</w:t>
      </w:r>
      <w:r w:rsidRPr="003B27F4">
        <w:rPr>
          <w:rFonts w:ascii="Times New Roman" w:hAnsi="Times New Roman"/>
          <w:sz w:val="28"/>
          <w:szCs w:val="28"/>
        </w:rPr>
        <w:t xml:space="preserve"> – коэффициент нагрузки;</w:t>
      </w:r>
    </w:p>
    <w:p w14:paraId="6C92FFAB" w14:textId="3FC2669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w:lastRenderedPageBreak/>
            <m:t xml:space="preserve">С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f+0.174</m:t>
              </m:r>
            </m:den>
          </m:f>
        </m:oMath>
      </m:oMathPara>
    </w:p>
    <w:p w14:paraId="5E6725A6" w14:textId="003DB4DF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f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den>
          </m:f>
        </m:oMath>
      </m:oMathPara>
    </w:p>
    <w:p w14:paraId="361C4C1D" w14:textId="1A77EFA8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den>
          </m:f>
        </m:oMath>
      </m:oMathPara>
    </w:p>
    <w:p w14:paraId="76A0C335" w14:textId="77777777" w:rsidR="003B27F4" w:rsidRPr="00694762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B27F4">
        <w:rPr>
          <w:rFonts w:ascii="Times New Roman" w:hAnsi="Times New Roman"/>
          <w:sz w:val="28"/>
          <w:szCs w:val="28"/>
        </w:rPr>
        <w:t>Расчет начинаем с сателлита на выходной ступени редуктора:</w:t>
      </w:r>
    </w:p>
    <w:p w14:paraId="63E12A25" w14:textId="77777777" w:rsidR="00302B42" w:rsidRPr="00694762" w:rsidRDefault="00302B42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06DBDD2" w14:textId="0C31F6A7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'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22000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2444 Н</m:t>
          </m:r>
        </m:oMath>
      </m:oMathPara>
    </w:p>
    <w:p w14:paraId="5D17D49D" w14:textId="24CACF87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44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444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001</m:t>
          </m:r>
        </m:oMath>
      </m:oMathPara>
    </w:p>
    <w:p w14:paraId="12B19E9D" w14:textId="1D23C928" w:rsidR="00F2330A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001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91</m:t>
          </m:r>
        </m:oMath>
      </m:oMathPara>
    </w:p>
    <w:p w14:paraId="76447521" w14:textId="5ADFB553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V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'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</m:sup>
                  </m:sSup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220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0.991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>≈2789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мм</m:t>
          </m:r>
        </m:oMath>
      </m:oMathPara>
    </w:p>
    <w:p w14:paraId="3B4E7AFC" w14:textId="77777777" w:rsidR="003B27F4" w:rsidRPr="00302B42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4CD0E319" w14:textId="289CB7AF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2789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310 Н</m:t>
          </m:r>
        </m:oMath>
      </m:oMathPara>
    </w:p>
    <w:p w14:paraId="04A50FDA" w14:textId="3FFC6A9B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1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10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009</m:t>
          </m:r>
        </m:oMath>
      </m:oMathPara>
    </w:p>
    <w:p w14:paraId="1C1A22A0" w14:textId="17A8B039" w:rsidR="00F2330A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009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91</m:t>
          </m:r>
        </m:oMath>
      </m:oMathPara>
    </w:p>
    <w:p w14:paraId="4B5DC289" w14:textId="4E6BC671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I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IV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*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'</m:t>
                      </m:r>
                    </m:sup>
                  </m:sSup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78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.991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≈3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53.6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14:paraId="09F3A9A0" w14:textId="77777777" w:rsidR="00F2330A" w:rsidRPr="00302B42" w:rsidRDefault="00F2330A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</w:p>
    <w:p w14:paraId="66FCDF47" w14:textId="4D4AFEEA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53.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3</m:t>
          </m:r>
          <m:r>
            <w:rPr>
              <w:rFonts w:ascii="Cambria Math" w:hAnsi="Cambria Math"/>
              <w:sz w:val="28"/>
              <w:szCs w:val="28"/>
              <w:lang w:val="en-US"/>
            </w:rPr>
            <m:t>9.29</m:t>
          </m:r>
          <m:r>
            <w:rPr>
              <w:rFonts w:ascii="Cambria Math" w:hAnsi="Cambria Math"/>
              <w:sz w:val="28"/>
              <w:szCs w:val="28"/>
            </w:rPr>
            <m:t xml:space="preserve"> Н</m:t>
          </m:r>
        </m:oMath>
      </m:oMathPara>
    </w:p>
    <w:p w14:paraId="0E0E9B03" w14:textId="4E6074C7" w:rsidR="003B27F4" w:rsidRPr="00EE3C55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9.29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9.29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07</m:t>
          </m:r>
        </m:oMath>
      </m:oMathPara>
    </w:p>
    <w:p w14:paraId="7A2356C3" w14:textId="046AF554" w:rsidR="00F2330A" w:rsidRPr="003B27F4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07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9</m:t>
          </m:r>
        </m:oMath>
      </m:oMathPara>
    </w:p>
    <w:p w14:paraId="680D0DF3" w14:textId="501AC40D" w:rsidR="00F2330A" w:rsidRPr="00302B42" w:rsidRDefault="00000000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I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IV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*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'</m:t>
                      </m:r>
                    </m:sup>
                  </m:sSup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53.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9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≈44.85 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14:paraId="57DEBF95" w14:textId="31FB4DD0" w:rsidR="003B27F4" w:rsidRPr="003B27F4" w:rsidRDefault="00000000" w:rsidP="00F2330A">
      <w:pPr>
        <w:spacing w:line="360" w:lineRule="auto"/>
        <w:jc w:val="center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44.8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≈4</m:t>
          </m:r>
          <m:r>
            <w:rPr>
              <w:rFonts w:ascii="Cambria Math" w:hAnsi="Cambria Math"/>
              <w:sz w:val="28"/>
              <w:szCs w:val="28"/>
              <w:lang w:val="en-US"/>
            </w:rPr>
            <m:t>.98</m:t>
          </m:r>
          <m:r>
            <w:rPr>
              <w:rFonts w:ascii="Cambria Math" w:hAnsi="Cambria Math"/>
              <w:sz w:val="28"/>
              <w:szCs w:val="28"/>
            </w:rPr>
            <m:t xml:space="preserve"> Н</m:t>
          </m:r>
        </m:oMath>
      </m:oMathPara>
    </w:p>
    <w:p w14:paraId="17689624" w14:textId="6F389B23" w:rsidR="003B27F4" w:rsidRPr="00EE3C55" w:rsidRDefault="00000000" w:rsidP="00F2330A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8+2.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8</m:t>
              </m:r>
              <m:r>
                <w:rPr>
                  <w:rFonts w:ascii="Cambria Math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1.5</m:t>
          </m:r>
          <m:r>
            <w:rPr>
              <w:rFonts w:ascii="Cambria Math" w:hAnsi="Cambria Math"/>
              <w:sz w:val="28"/>
              <w:szCs w:val="28"/>
              <w:lang w:val="en-US"/>
            </w:rPr>
            <m:t>3</m:t>
          </m:r>
        </m:oMath>
      </m:oMathPara>
    </w:p>
    <w:p w14:paraId="67B8578B" w14:textId="3F53943E" w:rsidR="00F2330A" w:rsidRPr="003B27F4" w:rsidRDefault="00000000" w:rsidP="00EE3C55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3.1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.06∙1.5∙1.5</m:t>
          </m:r>
          <m:r>
            <w:rPr>
              <w:rFonts w:ascii="Cambria Math" w:hAnsi="Cambria Math"/>
              <w:sz w:val="28"/>
              <w:szCs w:val="28"/>
              <w:lang w:val="en-US"/>
            </w:rPr>
            <m:t>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vertAlign w:val="subscript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0.98</m:t>
          </m:r>
          <m:r>
            <w:rPr>
              <w:rFonts w:ascii="Cambria Math" w:hAnsi="Cambria Math"/>
              <w:sz w:val="28"/>
              <w:szCs w:val="28"/>
              <w:lang w:val="en-US"/>
            </w:rPr>
            <m:t>6</m:t>
          </m:r>
        </m:oMath>
      </m:oMathPara>
    </w:p>
    <w:p w14:paraId="2254A2D8" w14:textId="73C2F769" w:rsidR="003B27F4" w:rsidRPr="003B27F4" w:rsidRDefault="00000000" w:rsidP="00F2330A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vertAlign w:val="subscript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1-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ц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подш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44.8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986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0.99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>≈5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.713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мм</m:t>
          </m:r>
        </m:oMath>
      </m:oMathPara>
    </w:p>
    <w:p w14:paraId="23F8020D" w14:textId="77777777" w:rsidR="003B27F4" w:rsidRPr="003B27F4" w:rsidRDefault="003B27F4" w:rsidP="003B27F4">
      <w:pPr>
        <w:spacing w:line="360" w:lineRule="auto"/>
        <w:jc w:val="both"/>
        <w:rPr>
          <w:rFonts w:ascii="Times New Roman" w:hAnsi="Times New Roman"/>
          <w:i/>
          <w:sz w:val="28"/>
          <w:szCs w:val="28"/>
          <w:vertAlign w:val="subscript"/>
        </w:rPr>
      </w:pPr>
    </w:p>
    <w:p w14:paraId="7C736E6E" w14:textId="1559167B" w:rsidR="003B27F4" w:rsidRPr="003B27F4" w:rsidRDefault="00000000" w:rsidP="003B27F4">
      <w:pPr>
        <w:spacing w:line="360" w:lineRule="auto"/>
        <w:jc w:val="both"/>
        <w:rPr>
          <w:rFonts w:ascii="Times New Roman" w:hAnsi="Times New Roman"/>
          <w:sz w:val="28"/>
          <w:szCs w:val="28"/>
          <w:vertAlign w:val="subscript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ст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vertAlign w:val="subscript"/>
            </w:rPr>
            <m:t>=5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.713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мм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</m:t>
          </m:r>
        </m:oMath>
      </m:oMathPara>
    </w:p>
    <w:p w14:paraId="3A322B80" w14:textId="77777777" w:rsidR="00EE3C55" w:rsidRPr="00EE3C55" w:rsidRDefault="00000000" w:rsidP="00EE3C55">
      <w:pPr>
        <w:spacing w:line="360" w:lineRule="auto"/>
        <w:jc w:val="both"/>
        <w:rPr>
          <w:rFonts w:ascii="Cambria Math" w:hAnsi="Cambria Math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ус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20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 xml:space="preserve">мм </m:t>
          </m:r>
        </m:oMath>
      </m:oMathPara>
    </w:p>
    <w:p w14:paraId="2C49DDE1" w14:textId="16BF0BBE" w:rsidR="00EE3C55" w:rsidRPr="00EE3C55" w:rsidRDefault="00EE3C55" w:rsidP="00EE3C55">
      <w:pPr>
        <w:spacing w:line="360" w:lineRule="auto"/>
        <w:jc w:val="both"/>
        <w:rPr>
          <w:rFonts w:ascii="Cambria Math" w:hAnsi="Cambria Math"/>
          <w:i/>
          <w:sz w:val="28"/>
          <w:szCs w:val="28"/>
        </w:rPr>
      </w:pPr>
      <w:r w:rsidRPr="00EE3C55">
        <w:rPr>
          <w:rFonts w:ascii="Cambria Math" w:hAnsi="Cambria Math"/>
          <w:i/>
          <w:sz w:val="28"/>
          <w:szCs w:val="28"/>
        </w:rPr>
        <w:br/>
      </w: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120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>мм≥5.713 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14:paraId="2DEC706F" w14:textId="46E4117E" w:rsidR="00EE3C55" w:rsidRPr="00EE3C55" w:rsidRDefault="00EE3C55" w:rsidP="001938FA">
      <w:pPr>
        <w:spacing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EE3C55">
        <w:rPr>
          <w:rFonts w:ascii="Times New Roman" w:hAnsi="Times New Roman" w:cs="Times New Roman"/>
          <w:iCs/>
          <w:sz w:val="28"/>
          <w:szCs w:val="28"/>
        </w:rPr>
        <w:t>Двигатель подходит по критическому статическому моменту вала двигателя.</w:t>
      </w:r>
    </w:p>
    <w:p w14:paraId="67E9FE72" w14:textId="22E8FB0B" w:rsidR="00EE3C55" w:rsidRDefault="00EE3C55" w:rsidP="00EE3C5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шаговом двигател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ин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rFonts w:ascii="Times New Roman" w:hAnsi="Times New Roman"/>
          <w:sz w:val="28"/>
          <w:szCs w:val="28"/>
        </w:rPr>
        <w:t xml:space="preserve">, поэтому услов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уск</m:t>
            </m:r>
          </m:sub>
        </m:sSub>
        <m:r>
          <w:rPr>
            <w:rFonts w:ascii="Cambria Math" w:hAnsi="Cambria Math"/>
            <w:sz w:val="28"/>
            <w:szCs w:val="28"/>
          </w:rPr>
          <m:t>≥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ст 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+ 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ин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</m:oMath>
      <w:r>
        <w:rPr>
          <w:rFonts w:ascii="Times New Roman" w:hAnsi="Times New Roman"/>
          <w:sz w:val="28"/>
          <w:szCs w:val="28"/>
        </w:rPr>
        <w:t xml:space="preserve"> - выполняется; </w:t>
      </w:r>
    </w:p>
    <w:p w14:paraId="4A8347C1" w14:textId="17A5B445" w:rsidR="006B5487" w:rsidRDefault="00EE3C55" w:rsidP="009A1E0B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EE3C55">
        <w:rPr>
          <w:rFonts w:ascii="Times New Roman" w:hAnsi="Times New Roman"/>
          <w:b/>
          <w:bCs/>
          <w:sz w:val="28"/>
          <w:szCs w:val="28"/>
        </w:rPr>
        <w:t>Двигатель выбран верно.</w:t>
      </w:r>
    </w:p>
    <w:p w14:paraId="11147B02" w14:textId="77777777" w:rsidR="001938FA" w:rsidRPr="001938FA" w:rsidRDefault="001938FA" w:rsidP="009A1E0B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34192251" w14:textId="158E39B7" w:rsidR="006B5487" w:rsidRPr="006B5487" w:rsidRDefault="006B5487" w:rsidP="001938FA">
      <w:pPr>
        <w:keepNext/>
        <w:keepLines/>
        <w:tabs>
          <w:tab w:val="left" w:pos="284"/>
        </w:tabs>
        <w:spacing w:before="240" w:after="240" w:line="360" w:lineRule="auto"/>
        <w:outlineLvl w:val="0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</w:pPr>
      <w:bookmarkStart w:id="2" w:name="_Toc453215820"/>
      <w:r w:rsidRPr="006B5487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 xml:space="preserve"> </w:t>
      </w:r>
      <w:r w:rsidRPr="006B54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Проверочный расчет на точность</w:t>
      </w:r>
      <w:bookmarkEnd w:id="2"/>
    </w:p>
    <w:p w14:paraId="6969A93B" w14:textId="226AEC7A" w:rsidR="001938FA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Calibri" w:hAnsi="Times New Roman" w:cs="Times New Roman"/>
          <w:sz w:val="28"/>
          <w:szCs w:val="22"/>
        </w:rPr>
        <w:t>Целью данного расчета является определение общей погрешности кинематической цепи Δ</w:t>
      </w:r>
      <w:r w:rsidRPr="006B5487">
        <w:rPr>
          <w:rFonts w:ascii="Times New Roman" w:eastAsia="Calibri" w:hAnsi="Times New Roman" w:cs="Times New Roman"/>
          <w:sz w:val="28"/>
          <w:szCs w:val="22"/>
          <w:vertAlign w:val="subscript"/>
        </w:rPr>
        <w:t>Σ</w:t>
      </w:r>
      <w:r w:rsidRPr="006B5487">
        <w:rPr>
          <w:rFonts w:ascii="Times New Roman" w:eastAsia="Calibri" w:hAnsi="Times New Roman" w:cs="Times New Roman"/>
          <w:sz w:val="28"/>
          <w:szCs w:val="22"/>
        </w:rPr>
        <w:t>. Общая погрешность кинематической цепи находится как сумма кинематической погрешности и погрешности мертвого хода цепи. Таким образом, проверяемое условие при расчете будет выглядеть как:</w:t>
      </w:r>
      <w:r w:rsidRPr="006B5487">
        <w:rPr>
          <w:rFonts w:ascii="Times New Roman" w:eastAsia="Calibri" w:hAnsi="Times New Roman" w:cs="Times New Roman"/>
          <w:sz w:val="28"/>
          <w:szCs w:val="22"/>
        </w:rPr>
        <w:br/>
      </w: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Σ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м.х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  <w:lang w:val="en-US"/>
                </w:rPr>
                <m:t>iΣ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φ</m:t>
              </m:r>
            </m:e>
          </m:d>
        </m:oMath>
      </m:oMathPara>
    </w:p>
    <w:p w14:paraId="79C89D51" w14:textId="7FACDC32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2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Выбор степени точности</w:t>
      </w:r>
      <w:r w:rsidR="001938FA" w:rsidRPr="004137A6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:</w:t>
      </w:r>
    </w:p>
    <w:p w14:paraId="20481A46" w14:textId="77777777" w:rsid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Calibri" w:hAnsi="Times New Roman" w:cs="Times New Roman"/>
          <w:sz w:val="28"/>
          <w:szCs w:val="22"/>
        </w:rPr>
        <w:t xml:space="preserve">Наиболее часто используют зубчатые передачи 6-й, 7-й и 8-й степени точности. 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Назначим 7 степень точности.</w:t>
      </w:r>
    </w:p>
    <w:p w14:paraId="4936B64C" w14:textId="77777777" w:rsidR="003A67E1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0924AE00" w14:textId="02CCE8FD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lastRenderedPageBreak/>
        <w:t>Выбор вида сопряжения</w:t>
      </w:r>
      <w:r w:rsidR="001938FA" w:rsidRPr="001938FA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:</w:t>
      </w:r>
    </w:p>
    <w:p w14:paraId="5F33DC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>Вид сопряжения и допуск на боковой зазор для нерегулируемой передачи назначают независимо от степени точности. При этом учитывают допустимый мертвый ход, изменение размеров из-за колебаний температуры, окружные скорости колес, коэффициенты линейного расширения материалов, наличие смазки.</w:t>
      </w:r>
    </w:p>
    <w:p w14:paraId="63AAF4D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Назначим вид сопряжения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0800824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3AC528B7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</w:rPr>
        <w:t>Минимальное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 значение кинематической погрешности зубчатых колес:</w:t>
      </w:r>
    </w:p>
    <w:p w14:paraId="38B7D3F1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i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0.71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s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(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)</m:t>
          </m:r>
        </m:oMath>
      </m:oMathPara>
    </w:p>
    <w:p w14:paraId="7F4A87C2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s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компенсации.</w:t>
      </w:r>
    </w:p>
    <w:p w14:paraId="69471B0E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eastAsia="en-US"/>
          </w:rPr>
          <m:t>,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 допуск на кинематическую погрешность шестерни и колеса соответственно.</w:t>
      </w:r>
    </w:p>
    <w:p w14:paraId="67E5D268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</m:oMath>
      </m:oMathPara>
    </w:p>
    <w:p w14:paraId="76C5D651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опуск на накопленную погрешность шага зубчатого колеса (шестерни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);</w:t>
      </w:r>
      <w:proofErr w:type="gramEnd"/>
    </w:p>
    <w:p w14:paraId="2853A940" w14:textId="0337C9B4" w:rsid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допуск на погрешность профиля зуба.</w:t>
      </w:r>
    </w:p>
    <w:p w14:paraId="353EE89B" w14:textId="77777777" w:rsidR="003A67E1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6B5487" w:rsidRPr="006B5487" w14:paraId="24231963" w14:textId="77777777" w:rsidTr="006B5487">
        <w:trPr>
          <w:trHeight w:val="495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0D2A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DC7F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>s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D98F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1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(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солнечная шестерня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1F8B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2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(сателлит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A581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ED069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469EFDD3" w14:textId="77777777" w:rsidTr="006B5487">
        <w:trPr>
          <w:trHeight w:val="54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1C3D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-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2863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2C81C" w14:textId="227D0C8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3D0DD" w14:textId="0E88C23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064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08298" w14:textId="17B4C7E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208FF31D" w14:textId="77777777" w:rsidTr="006B5487">
        <w:trPr>
          <w:trHeight w:val="56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C643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-I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6BC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002DD" w14:textId="0BD86A4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ADA5D" w14:textId="0AE47FD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7E1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02749" w14:textId="7F1FF2FC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10A06E43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E5FF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I-I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4B56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8F8051" w14:textId="70024CD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A65BD" w14:textId="61F507E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DD3F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A3999" w14:textId="45F16E8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.5</w:t>
            </w:r>
          </w:p>
        </w:tc>
      </w:tr>
      <w:tr w:rsidR="006B5487" w:rsidRPr="006B5487" w14:paraId="54ED0BCC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2C55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V-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9CC5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0D363" w14:textId="0014904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A5621" w14:textId="123206D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70FA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111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</w:tr>
    </w:tbl>
    <w:p w14:paraId="2A5069CA" w14:textId="77777777" w:rsidR="003A67E1" w:rsidRDefault="003A67E1" w:rsidP="006B5487">
      <w:pPr>
        <w:tabs>
          <w:tab w:val="left" w:pos="284"/>
        </w:tabs>
        <w:spacing w:after="120" w:line="360" w:lineRule="auto"/>
        <w:rPr>
          <w:sz w:val="28"/>
          <w:szCs w:val="28"/>
          <w:lang w:eastAsia="en-US"/>
        </w:rPr>
      </w:pPr>
    </w:p>
    <w:p w14:paraId="52B93F8F" w14:textId="496E5F72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24+9=23 мкм</m:t>
          </m:r>
        </m:oMath>
      </m:oMathPara>
    </w:p>
    <w:p w14:paraId="27C820F9" w14:textId="579F7CC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42+9=51 мкм</m:t>
          </m:r>
        </m:oMath>
      </m:oMathPara>
    </w:p>
    <w:p w14:paraId="43A5C9FF" w14:textId="7124AA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71∙0.7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3+5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3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9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мкм</m:t>
          </m:r>
        </m:oMath>
      </m:oMathPara>
    </w:p>
    <w:p w14:paraId="4A4317CC" w14:textId="46908B31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39 мкм</m:t>
          </m:r>
        </m:oMath>
      </m:oMathPara>
    </w:p>
    <w:p w14:paraId="0AF4D6FD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</w:p>
    <w:p w14:paraId="6DE84E45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Максимальное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значение кинематической погрешности зубчатого колеса.</w:t>
      </w:r>
    </w:p>
    <w:p w14:paraId="040FAD46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K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1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1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2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2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</m:e>
          </m:d>
        </m:oMath>
      </m:oMathPara>
    </w:p>
    <w:p w14:paraId="687701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компенсации;</w:t>
      </w:r>
      <w:proofErr w:type="gramEnd"/>
    </w:p>
    <w:p w14:paraId="388D68E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приведенная погрешность монтажа</w:t>
      </w:r>
    </w:p>
    <w:p w14:paraId="0643D73D" w14:textId="0E41BE3C" w:rsidR="006B5487" w:rsidRPr="006B5487" w:rsidRDefault="006B5487" w:rsidP="00E275C9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r</m:t>
            </m:r>
          </m:sub>
        </m:sSub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en-US"/>
              </w:rPr>
              <m:t>g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α</m:t>
            </m:r>
          </m:e>
        </m:func>
      </m:oMath>
    </w:p>
    <w:p w14:paraId="176246E5" w14:textId="3F467AAC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монтажное радиальное биение зубчатого колеса.</w:t>
      </w:r>
    </w:p>
    <w:p w14:paraId="30466F5F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85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192B617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i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допуск на погрешность, создающий первичное радиальное биение.</w:t>
      </w:r>
    </w:p>
    <w:p w14:paraId="7BAF2697" w14:textId="69F727E6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α – угол исходного профиля зуба колеса.</w:t>
      </w:r>
    </w:p>
    <w:p w14:paraId="3470316E" w14:textId="49C28144" w:rsidR="006B5487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Примем для солнечной шестерни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мкм для сателлита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мкм.</w:t>
      </w:r>
    </w:p>
    <w:p w14:paraId="4F25244C" w14:textId="77777777" w:rsidR="006B5487" w:rsidRPr="006B5487" w:rsidRDefault="006B5487" w:rsidP="00597BF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1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7.28 мкм</w:t>
      </w:r>
    </w:p>
    <w:p w14:paraId="737E3472" w14:textId="45A4F8E3" w:rsidR="00597BF2" w:rsidRPr="006B5487" w:rsidRDefault="006B5487" w:rsidP="001938FA">
      <w:pPr>
        <w:tabs>
          <w:tab w:val="left" w:pos="284"/>
        </w:tabs>
        <w:spacing w:after="120" w:line="360" w:lineRule="auto"/>
        <w:jc w:val="center"/>
        <w:rPr>
          <w:rFonts w:ascii="Calibri" w:eastAsia="Calibri" w:hAnsi="Calibri" w:cs="Times New Roman"/>
          <w:b/>
          <w:sz w:val="22"/>
          <w:szCs w:val="22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3.64 мкм</w:t>
      </w: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860"/>
        <w:gridCol w:w="1860"/>
        <w:gridCol w:w="1860"/>
        <w:gridCol w:w="1860"/>
        <w:gridCol w:w="1860"/>
      </w:tblGrid>
      <w:tr w:rsidR="006B5487" w:rsidRPr="006B5487" w14:paraId="6095E382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455A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7067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EF2FE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1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CE13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93793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5B19196E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5DBA6" w14:textId="4FB0735C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85EF3" w14:textId="0E55661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F5CA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169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6904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BA48999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1688D" w14:textId="70FD0BD2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4D007" w14:textId="1E0B075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D581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A138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BBDF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132A277" w14:textId="77777777" w:rsidTr="006B5487">
        <w:trPr>
          <w:trHeight w:val="65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F81A1" w14:textId="07848B07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V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CEF88" w14:textId="117FE9A3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DF96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63C8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C41B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</w:tbl>
    <w:p w14:paraId="5D2E0CC8" w14:textId="77967798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97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3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7.28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3.64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63 мкм</m:t>
          </m:r>
        </m:oMath>
      </m:oMathPara>
    </w:p>
    <w:p w14:paraId="4AAD4892" w14:textId="4BF095D6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63 мкм</m:t>
          </m:r>
        </m:oMath>
      </m:oMathPara>
    </w:p>
    <w:p w14:paraId="669AC38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</w:p>
    <w:p w14:paraId="5A4C62B8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Перевод погрешности в угловые минуты.</w:t>
      </w:r>
    </w:p>
    <w:p w14:paraId="3F7401A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δφ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 xml:space="preserve">6.88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 xml:space="preserve">∙ 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0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</m:den>
          </m:f>
        </m:oMath>
      </m:oMathPara>
    </w:p>
    <w:p w14:paraId="11EE1770" w14:textId="7A706A25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d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иаметр колеса</w:t>
      </w:r>
    </w:p>
    <w:tbl>
      <w:tblPr>
        <w:tblStyle w:val="11"/>
        <w:tblpPr w:leftFromText="180" w:rightFromText="180" w:vertAnchor="text" w:tblpY="1"/>
        <w:tblOverlap w:val="never"/>
        <w:tblW w:w="0" w:type="auto"/>
        <w:tblInd w:w="0" w:type="dxa"/>
        <w:tblLook w:val="04A0" w:firstRow="1" w:lastRow="0" w:firstColumn="1" w:lastColumn="0" w:noHBand="0" w:noVBand="1"/>
      </w:tblPr>
      <w:tblGrid>
        <w:gridCol w:w="1680"/>
        <w:gridCol w:w="1711"/>
        <w:gridCol w:w="1777"/>
      </w:tblGrid>
      <w:tr w:rsidR="006B5487" w:rsidRPr="006B5487" w14:paraId="15ED58C9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5CED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D264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2950F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616B125E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3E5E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1-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84C7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AB19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D770C0C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C824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3-4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FC23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B076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0073CA0" w14:textId="77777777" w:rsidTr="006B5487">
        <w:trPr>
          <w:trHeight w:val="543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6133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5-6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BB2D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12.2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8D31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5.3</w:t>
            </w:r>
          </w:p>
        </w:tc>
      </w:tr>
    </w:tbl>
    <w:p w14:paraId="40AD981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Для последней пары:</w:t>
      </w:r>
    </w:p>
    <w:p w14:paraId="5EB0C5FB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δ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6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.88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к</m:t>
                  </m:r>
                </m:sub>
              </m:sSub>
            </m:den>
          </m:f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sub>
          </m:sSub>
        </m:oMath>
      </m:oMathPara>
    </w:p>
    <w:p w14:paraId="3EA8124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Φ = 180° =&gt;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φ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0.5</w:t>
      </w:r>
    </w:p>
    <w:p w14:paraId="7E82FF7E" w14:textId="77777777" w:rsidR="006B5487" w:rsidRPr="006B5487" w:rsidRDefault="006B5487" w:rsidP="001938FA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14:paraId="02908727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ij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vertAlign w:val="subscript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eastAsia="en-US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B</m:t>
                </m:r>
              </m:sub>
            </m:sSub>
          </m:den>
        </m:f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- передаточный коэффициент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элементарной передачи.</w:t>
      </w:r>
    </w:p>
    <w:p w14:paraId="7D9D98BD" w14:textId="77777777" w:rsidR="006B5487" w:rsidRPr="006B5487" w:rsidRDefault="006B5487" w:rsidP="000B0AB3">
      <w:pPr>
        <w:tabs>
          <w:tab w:val="left" w:pos="284"/>
        </w:tabs>
        <w:spacing w:after="12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en-US"/>
        </w:rPr>
        <w:t>i</w:t>
      </w:r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j</w:t>
      </w:r>
      <w:proofErr w:type="spellEnd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en-US"/>
        </w:rPr>
        <w:t>-</w:t>
      </w:r>
      <w:proofErr w:type="gram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B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передаточное отношение кинематической цепи между выходным валом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передачи и приводом.</w:t>
      </w:r>
    </w:p>
    <w:p w14:paraId="7C965170" w14:textId="6E6DDB12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02</m:t>
          </m:r>
        </m:oMath>
      </m:oMathPara>
    </w:p>
    <w:p w14:paraId="1B07A310" w14:textId="755F16C3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</m:oMath>
      </m:oMathPara>
    </w:p>
    <w:p w14:paraId="2A1DF056" w14:textId="5BF92BF4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</m:oMath>
      </m:oMathPara>
    </w:p>
    <w:p w14:paraId="7EBF0C1A" w14:textId="011805E3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1</m:t>
          </m:r>
        </m:oMath>
      </m:oMathPara>
    </w:p>
    <w:p w14:paraId="54699419" w14:textId="6C330DDE" w:rsidR="004137A6" w:rsidRPr="00302B42" w:rsidRDefault="006B5487" w:rsidP="00302B4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∆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o∑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 0.002∙50.5+ 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50.5+ 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25.3+7,4=11,5'</m:t>
          </m:r>
        </m:oMath>
      </m:oMathPara>
    </w:p>
    <w:p w14:paraId="229DF215" w14:textId="1D06AE06" w:rsidR="004137A6" w:rsidRPr="00D61C22" w:rsidRDefault="004137A6" w:rsidP="00CF2ECB">
      <w:pPr>
        <w:pStyle w:val="1"/>
        <w:tabs>
          <w:tab w:val="left" w:pos="284"/>
        </w:tabs>
        <w:spacing w:after="240" w:line="360" w:lineRule="auto"/>
        <w:rPr>
          <w:rFonts w:ascii="Times New Roman" w:eastAsiaTheme="minorEastAsia" w:hAnsi="Times New Roman" w:cs="Times New Roman"/>
          <w:b/>
          <w:color w:val="000000" w:themeColor="text1"/>
        </w:rPr>
      </w:pPr>
      <w:r w:rsidRPr="004137A6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lastRenderedPageBreak/>
        <w:t>Расчет погрешности мертвого хода</w:t>
      </w:r>
    </w:p>
    <w:p w14:paraId="205CCBA6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мальное значение мертвого хода:</w:t>
      </w:r>
    </w:p>
    <w:p w14:paraId="6E34D39B" w14:textId="189BDC20" w:rsidR="004137A6" w:rsidRPr="00CF2ECB" w:rsidRDefault="00000000" w:rsidP="00CF2ECB">
      <w:pPr>
        <w:tabs>
          <w:tab w:val="left" w:pos="284"/>
        </w:tabs>
        <w:spacing w:after="240" w:line="360" w:lineRule="auto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osα∙cosβ</m:t>
              </m:r>
            </m:den>
          </m:f>
        </m:oMath>
      </m:oMathPara>
    </w:p>
    <w:p w14:paraId="7BA6DA3D" w14:textId="4116A6B8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min 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>-</w:t>
      </w:r>
      <w:r w:rsidR="00CF2ECB" w:rsidRPr="00CF2ECB">
        <w:rPr>
          <w:rFonts w:ascii="Times New Roman" w:hAnsi="Times New Roman"/>
          <w:sz w:val="28"/>
          <w:szCs w:val="28"/>
        </w:rPr>
        <w:t xml:space="preserve"> </w:t>
      </w:r>
      <w:r w:rsidR="004137A6">
        <w:rPr>
          <w:rFonts w:ascii="Times New Roman" w:hAnsi="Times New Roman"/>
          <w:sz w:val="28"/>
          <w:szCs w:val="28"/>
        </w:rPr>
        <w:t>минимальное значение гарантированного бокового зазора;</w:t>
      </w:r>
    </w:p>
    <w:p w14:paraId="4B0F5CF5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– угол профиля исходного контура;</w:t>
      </w:r>
    </w:p>
    <w:p w14:paraId="276DF427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β – угол наклона боковой стороны профиля.</w:t>
      </w:r>
    </w:p>
    <w:p w14:paraId="403C4B25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41B8F2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= 20°</w:t>
      </w:r>
    </w:p>
    <w:p w14:paraId="104F944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57F90C3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сопряжения </w:t>
      </w:r>
      <w:r>
        <w:rPr>
          <w:rFonts w:ascii="Times New Roman" w:hAnsi="Times New Roman"/>
          <w:sz w:val="28"/>
          <w:szCs w:val="28"/>
          <w:lang w:val="en-US"/>
        </w:rPr>
        <w:t>G</w:t>
      </w:r>
      <w:r>
        <w:rPr>
          <w:rFonts w:ascii="Times New Roman" w:hAnsi="Times New Roman"/>
          <w:sz w:val="28"/>
          <w:szCs w:val="28"/>
        </w:rPr>
        <w:t>, имеем:</w:t>
      </w:r>
    </w:p>
    <w:p w14:paraId="085757D4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19D1276D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-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7E2380C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'-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C8CE7B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</w:p>
    <w:p w14:paraId="14A26300" w14:textId="77777777" w:rsidR="004137A6" w:rsidRDefault="004137A6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ксимальное значение мертвого хода:</w:t>
      </w:r>
    </w:p>
    <w:p w14:paraId="34BCB2B8" w14:textId="77777777" w:rsidR="004137A6" w:rsidRDefault="00000000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7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2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</m:oMath>
      </m:oMathPara>
    </w:p>
    <w:p w14:paraId="7D19F8A2" w14:textId="7ABBDFAB" w:rsidR="004137A6" w:rsidRPr="00D61C22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– наименьшее смещение исходного контура шестерни и колеса</w:t>
      </w:r>
    </w:p>
    <w:p w14:paraId="6864564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- допуск на смещение исходного контура шестерни и колеса соответственно;</w:t>
      </w:r>
    </w:p>
    <w:p w14:paraId="6C4F1D0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радиальные зазоры в опорах шестерни и колеса соответственно.</w:t>
      </w:r>
    </w:p>
    <w:p w14:paraId="3219DF67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/>
      </w:r>
    </w:p>
    <w:p w14:paraId="259C3315" w14:textId="77777777" w:rsidR="004137A6" w:rsidRPr="00694762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2D360ECF" w14:textId="77777777" w:rsidR="00302B42" w:rsidRPr="00694762" w:rsidRDefault="00302B42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093CDAFE" w14:textId="77777777" w:rsidR="00CF2ECB" w:rsidRPr="00D61C22" w:rsidRDefault="00CF2ECB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74607D19" w14:textId="40289204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 w:cs="Times New Roman"/>
          <w:bCs/>
          <w:sz w:val="32"/>
          <w:szCs w:val="32"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lastRenderedPageBreak/>
        <w:t>Коэффициенты для заданного типа сопряжения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W w:w="9401" w:type="dxa"/>
        <w:tblLook w:val="04A0" w:firstRow="1" w:lastRow="0" w:firstColumn="1" w:lastColumn="0" w:noHBand="0" w:noVBand="1"/>
      </w:tblPr>
      <w:tblGrid>
        <w:gridCol w:w="1310"/>
        <w:gridCol w:w="1341"/>
        <w:gridCol w:w="1341"/>
        <w:gridCol w:w="1337"/>
        <w:gridCol w:w="1337"/>
        <w:gridCol w:w="1332"/>
        <w:gridCol w:w="1403"/>
      </w:tblGrid>
      <w:tr w:rsidR="004137A6" w14:paraId="4A31F51A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C2B6F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B04D6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55278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99F6E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63700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8AE2D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ED082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</w:tr>
      <w:tr w:rsidR="004137A6" w14:paraId="08A987C3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4B3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AA78D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A0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1116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5D99D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A282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9BB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14826397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9F3D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D760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6818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2EE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21B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3614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8780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08DEAEFD" w14:textId="77777777" w:rsidTr="004137A6">
        <w:trPr>
          <w:trHeight w:val="530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35BA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0715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99FC8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3688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E4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C82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B656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</w:tbl>
    <w:p w14:paraId="61EBCFB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</w:p>
    <w:p w14:paraId="2E8C74FA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5D7057F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угловой погрешности мертвого хода:</w:t>
      </w:r>
    </w:p>
    <w:p w14:paraId="39EB5A9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.32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14FF7E72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.88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28A28D3E" w14:textId="42AC5770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eastAsia="Calibri" w:hAnsi="Times New Roman" w:cs="Times New Roman"/>
          <w:bCs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t>Результаты перевода в угловые минуты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30"/>
        <w:gridCol w:w="1161"/>
        <w:gridCol w:w="1206"/>
      </w:tblGrid>
      <w:tr w:rsidR="004137A6" w14:paraId="51391097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1555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3F84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in</m:t>
                    </m:r>
                  </m:sub>
                </m:sSub>
              </m:oMath>
            </m:oMathPara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941A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ax</m:t>
                    </m:r>
                  </m:sub>
                </m:sSub>
              </m:oMath>
            </m:oMathPara>
          </w:p>
        </w:tc>
      </w:tr>
      <w:tr w:rsidR="004137A6" w14:paraId="1E85852C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E580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4095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63D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5CFF8F52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2A7B4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85925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8F20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2D1105D6" w14:textId="77777777" w:rsidTr="004137A6">
        <w:trPr>
          <w:trHeight w:val="710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A2EA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DA6A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EF5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</w:tbl>
    <w:p w14:paraId="74087965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/>
                <m:sup/>
                <m:e/>
              </m:nary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645E9A50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</m:oMath>
      </m:oMathPara>
    </w:p>
    <w:p w14:paraId="01199C98" w14:textId="66FF1F3F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0.023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08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282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=13.4'</m:t>
          </m:r>
        </m:oMath>
      </m:oMathPara>
    </w:p>
    <w:p w14:paraId="4E99200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36E77D8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o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9.7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3.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33.1'</m:t>
          </m:r>
        </m:oMath>
      </m:oMathPara>
    </w:p>
    <w:p w14:paraId="1E4BF73F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уммарная погрешность</w:t>
      </w:r>
    </w:p>
    <w:p w14:paraId="6358ED72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59A2C24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условию точность отработки не должна быть хуже 30’.</w:t>
      </w:r>
    </w:p>
    <w:p w14:paraId="669C5956" w14:textId="77777777" w:rsidR="004137A6" w:rsidRPr="00BB2F6B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3.1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&lt;35'</m:t>
        </m:r>
      </m:oMath>
      <w:r>
        <w:rPr>
          <w:rFonts w:ascii="Times New Roman" w:hAnsi="Times New Roman"/>
          <w:sz w:val="28"/>
          <w:szCs w:val="28"/>
        </w:rPr>
        <w:t xml:space="preserve">, делаем вывод – </w:t>
      </w:r>
      <w:r w:rsidRPr="00BB2F6B">
        <w:rPr>
          <w:rFonts w:ascii="Times New Roman" w:hAnsi="Times New Roman"/>
          <w:b/>
          <w:bCs/>
          <w:sz w:val="28"/>
          <w:szCs w:val="28"/>
        </w:rPr>
        <w:t>редуктор обеспечивает заданную точность.</w:t>
      </w:r>
    </w:p>
    <w:p w14:paraId="47FB8A40" w14:textId="1C52D485" w:rsidR="004137A6" w:rsidRPr="00D61C22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color w:val="000000" w:themeColor="text1"/>
        </w:rPr>
        <w:br w:type="page"/>
      </w:r>
    </w:p>
    <w:p w14:paraId="79302A90" w14:textId="77777777" w:rsidR="004137A6" w:rsidRPr="00D61C22" w:rsidRDefault="004137A6" w:rsidP="006B5487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49B7DB07" w14:textId="50920E24" w:rsidR="00321F4F" w:rsidRPr="00321F4F" w:rsidRDefault="00321F4F" w:rsidP="00D61C22">
      <w:pPr>
        <w:pStyle w:val="a4"/>
        <w:numPr>
          <w:ilvl w:val="0"/>
          <w:numId w:val="2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32"/>
          <w:szCs w:val="32"/>
          <w:lang w:eastAsia="en-US"/>
        </w:rPr>
      </w:pPr>
      <w:bookmarkStart w:id="3" w:name="_Toc453215822"/>
      <w:r w:rsidRPr="00321F4F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eastAsia="en-US"/>
        </w:rPr>
        <w:drawing>
          <wp:anchor distT="0" distB="0" distL="114300" distR="114300" simplePos="0" relativeHeight="251659264" behindDoc="0" locked="0" layoutInCell="1" allowOverlap="1" wp14:anchorId="67576F73" wp14:editId="2CFB1F7A">
            <wp:simplePos x="0" y="0"/>
            <wp:positionH relativeFrom="margin">
              <wp:posOffset>100965</wp:posOffset>
            </wp:positionH>
            <wp:positionV relativeFrom="paragraph">
              <wp:posOffset>417830</wp:posOffset>
            </wp:positionV>
            <wp:extent cx="4514850" cy="3449320"/>
            <wp:effectExtent l="0" t="0" r="0" b="0"/>
            <wp:wrapSquare wrapText="bothSides"/>
            <wp:docPr id="8751696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69629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3449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1C22" w:rsidRPr="002730E2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Расчет вала</w:t>
      </w:r>
      <w:bookmarkEnd w:id="3"/>
      <w:r w:rsidR="00384418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и опор.</w:t>
      </w:r>
    </w:p>
    <w:p w14:paraId="27BDBFCF" w14:textId="6C5C3F79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1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3A74F5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8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35742CAF" w14:textId="20335CD6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2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46242F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0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1A73B41A" w14:textId="33BF1F0B" w:rsidR="0046242F" w:rsidRPr="00321F4F" w:rsidRDefault="0046242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3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1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44E3102A" w14:textId="56870E33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r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1E0240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7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55EFE5E3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F530C01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0007AB2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68788BD" w14:textId="5D831678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238E3FC" w14:textId="77777777" w:rsidR="00321F4F" w:rsidRDefault="00321F4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D12468A" w14:textId="77777777" w:rsidR="00321F4F" w:rsidRPr="00321F4F" w:rsidRDefault="00321F4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41FFDF56" w14:textId="7B1587F8" w:rsidR="00850972" w:rsidRPr="00321F4F" w:rsidRDefault="002730E2" w:rsidP="000B0AB3">
      <w:pPr>
        <w:tabs>
          <w:tab w:val="left" w:pos="284"/>
        </w:tabs>
        <w:spacing w:after="120"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а выходной вал практически не действуют осевые силы, поэтому в расчете</w:t>
      </w:r>
      <w:r w:rsidR="000B0AB3" w:rsidRPr="000B0AB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они не рассматриваются. Также силы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1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2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3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val="en-US" w:eastAsia="en-US"/>
        </w:rPr>
        <w:t>m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ожно заменить эквивалентным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реакци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ями и силам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239B0B24" w14:textId="77777777" w:rsidR="00850972" w:rsidRPr="00321F4F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56306892" w14:textId="77777777" w:rsidR="00692D02" w:rsidRDefault="00692D02" w:rsidP="00FD2A39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  <w:lang w:val="en-US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изгибную прочность</w:t>
      </w:r>
    </w:p>
    <w:p w14:paraId="425E85E7" w14:textId="77777777" w:rsidR="00850972" w:rsidRPr="00850972" w:rsidRDefault="00850972" w:rsidP="00850972">
      <w:pPr>
        <w:rPr>
          <w:lang w:val="en-US" w:eastAsia="en-US"/>
        </w:rPr>
      </w:pPr>
    </w:p>
    <w:p w14:paraId="2D9A86FB" w14:textId="4A38D06B" w:rsidR="00FD2A39" w:rsidRDefault="00850972" w:rsidP="00FD2A39">
      <w:pPr>
        <w:rPr>
          <w:lang w:val="en-US" w:eastAsia="en-US"/>
        </w:rPr>
      </w:pPr>
      <w:r w:rsidRPr="00850972">
        <w:rPr>
          <w:noProof/>
          <w:lang w:eastAsia="en-US"/>
        </w:rPr>
        <w:drawing>
          <wp:inline distT="0" distB="0" distL="0" distR="0" wp14:anchorId="00A07D6E" wp14:editId="38414625">
            <wp:extent cx="5940425" cy="814705"/>
            <wp:effectExtent l="0" t="0" r="3175" b="4445"/>
            <wp:docPr id="11729539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953982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2244" cy="814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9893B" w14:textId="77777777" w:rsidR="00850972" w:rsidRDefault="00850972" w:rsidP="00FD2A39">
      <w:pPr>
        <w:rPr>
          <w:lang w:val="en-US" w:eastAsia="en-US"/>
        </w:rPr>
      </w:pPr>
    </w:p>
    <w:p w14:paraId="6082117B" w14:textId="77777777" w:rsidR="00850972" w:rsidRPr="00850972" w:rsidRDefault="00850972" w:rsidP="00FD2A39">
      <w:pPr>
        <w:rPr>
          <w:lang w:val="en-US" w:eastAsia="en-US"/>
        </w:rPr>
      </w:pPr>
    </w:p>
    <w:p w14:paraId="1154339D" w14:textId="77777777" w:rsidR="0077052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Тангенциальная сила: </w:t>
      </w:r>
    </w:p>
    <w:p w14:paraId="1A289BFB" w14:textId="20BD1826" w:rsidR="00692D02" w:rsidRPr="00FD2A39" w:rsidRDefault="0000000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611.1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,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468.1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</m:t>
          </m:r>
        </m:oMath>
      </m:oMathPara>
    </w:p>
    <w:p w14:paraId="3B8785EC" w14:textId="05742F70" w:rsidR="00692D02" w:rsidRPr="002730E2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диальная сил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20°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22.4</m:t>
        </m:r>
        <m:r>
          <w:rPr>
            <w:rFonts w:ascii="Cambria Math" w:hAnsi="Cambria Math" w:cs="Times New Roman"/>
            <w:sz w:val="28"/>
            <w:szCs w:val="28"/>
          </w:rPr>
          <m:t xml:space="preserve"> Н,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20°=</m:t>
        </m:r>
        <m:r>
          <w:rPr>
            <w:rFonts w:ascii="Cambria Math" w:hAnsi="Cambria Math" w:cs="Times New Roman"/>
            <w:sz w:val="28"/>
            <w:szCs w:val="28"/>
          </w:rPr>
          <m:t>1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70.4</m:t>
        </m:r>
        <m:r>
          <w:rPr>
            <w:rFonts w:ascii="Cambria Math" w:hAnsi="Cambria Math" w:cs="Times New Roman"/>
            <w:sz w:val="28"/>
            <w:szCs w:val="28"/>
          </w:rPr>
          <m:t xml:space="preserve"> Н</m:t>
        </m:r>
      </m:oMath>
    </w:p>
    <w:p w14:paraId="32779F8E" w14:textId="77777777" w:rsidR="00850972" w:rsidRPr="00930E74" w:rsidRDefault="0085097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608FA2E" w14:textId="79CFA842" w:rsidR="00850972" w:rsidRDefault="00D45690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eastAsia="en-US"/>
        </w:rPr>
        <w:drawing>
          <wp:inline distT="0" distB="0" distL="0" distR="0" wp14:anchorId="714133D1" wp14:editId="51E5D956">
            <wp:extent cx="5936615" cy="3721100"/>
            <wp:effectExtent l="0" t="0" r="6985" b="0"/>
            <wp:docPr id="15439759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2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EF944" w14:textId="77777777" w:rsidR="00850972" w:rsidRDefault="0085097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9298400" w14:textId="71728396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proofErr w:type="spellStart"/>
      <w:r w:rsidRPr="00FD2A39">
        <w:rPr>
          <w:rFonts w:ascii="Times New Roman" w:hAnsi="Times New Roman" w:cs="Times New Roman"/>
          <w:sz w:val="28"/>
          <w:szCs w:val="28"/>
          <w:lang w:val="en-US"/>
        </w:rPr>
        <w:t>Oxz</w:t>
      </w:r>
      <w:proofErr w:type="spellEnd"/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282013C0" w14:textId="55CEB8E6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71A27281" w14:textId="78F6072E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8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0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0+11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8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0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0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1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52E29B01" w14:textId="521D01AB" w:rsidR="00DE1560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-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52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.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8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668.8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4FAA47AC" w14:textId="77777777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528C6F12" w14:textId="78874B26" w:rsidR="00692D02" w:rsidRPr="00FD2A39" w:rsidRDefault="00DE156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708DDA5B" w14:textId="6D91C5C1" w:rsidR="00692D02" w:rsidRPr="003D558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611.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152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.8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5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668.85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468.1</m:t>
          </m:r>
          <m:r>
            <w:rPr>
              <w:rFonts w:ascii="Cambria Math" w:hAnsi="Cambria Math" w:cs="Times New Roman"/>
              <w:sz w:val="28"/>
              <w:szCs w:val="28"/>
            </w:rPr>
            <m:t>=0 Н</m:t>
          </m:r>
        </m:oMath>
      </m:oMathPara>
    </w:p>
    <w:p w14:paraId="0CFEC694" w14:textId="0739B114" w:rsidR="00692D02" w:rsidRPr="00FD2A39" w:rsidRDefault="00000000" w:rsidP="00692D0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9191.775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2514D670" w14:textId="2CB42F15" w:rsidR="00692D02" w:rsidRPr="00FD2A39" w:rsidRDefault="00692D02" w:rsidP="00692D02">
      <w:pPr>
        <w:jc w:val="center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14:paraId="7E0EB8A1" w14:textId="77777777" w:rsidR="00DE1560" w:rsidRDefault="00DE1560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3FFE326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99A6CE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6D3FF32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D382047" w14:textId="68BD2F83" w:rsidR="00850972" w:rsidRDefault="00D45690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35F238C1" wp14:editId="2C057744">
            <wp:extent cx="5936615" cy="3735070"/>
            <wp:effectExtent l="0" t="0" r="6985" b="0"/>
            <wp:docPr id="82211839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3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988C5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00C73B3" w14:textId="77777777" w:rsidR="009E6E54" w:rsidRPr="009E6E54" w:rsidRDefault="009E6E54" w:rsidP="00692D0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B7342C8" w14:textId="77777777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proofErr w:type="spellStart"/>
      <w:r w:rsidRPr="00FD2A39">
        <w:rPr>
          <w:rFonts w:ascii="Times New Roman" w:hAnsi="Times New Roman" w:cs="Times New Roman"/>
          <w:sz w:val="28"/>
          <w:szCs w:val="28"/>
          <w:lang w:val="en-US"/>
        </w:rPr>
        <w:t>Oyz</w:t>
      </w:r>
      <w:proofErr w:type="spellEnd"/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04E0E8B8" w14:textId="7BA0FE15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434C869A" w14:textId="4E5A10A7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8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0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0+11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8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0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0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1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69D49EC7" w14:textId="516AB90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-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555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07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1CDC3A85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47BDCE51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57A0D6A3" w14:textId="14B17DD4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2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555.4 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6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07.4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0.4</m:t>
          </m:r>
          <m:r>
            <w:rPr>
              <w:rFonts w:ascii="Cambria Math" w:hAnsi="Cambria Math" w:cs="Times New Roman"/>
              <w:sz w:val="28"/>
              <w:szCs w:val="28"/>
            </w:rPr>
            <m:t>=0 Н</m:t>
          </m:r>
        </m:oMath>
      </m:oMathPara>
    </w:p>
    <w:p w14:paraId="3AEB0397" w14:textId="009F6442" w:rsidR="00692D02" w:rsidRPr="00FD2A39" w:rsidRDefault="00000000" w:rsidP="00DE1560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6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985.1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3A1D0E28" w14:textId="77777777" w:rsidR="00692D02" w:rsidRPr="00FD2A39" w:rsidRDefault="00692D02" w:rsidP="00CC31A7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7B4E814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2E6B">
        <w:rPr>
          <w:rFonts w:ascii="Times New Roman" w:hAnsi="Times New Roman" w:cs="Times New Roman"/>
          <w:sz w:val="28"/>
          <w:szCs w:val="28"/>
        </w:rPr>
        <w:t>Реакции в опорах:</w:t>
      </w:r>
    </w:p>
    <w:p w14:paraId="42380F0C" w14:textId="4A35A18E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55.4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525.8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62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.8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</m:t>
          </m:r>
        </m:oMath>
      </m:oMathPara>
    </w:p>
    <w:p w14:paraId="7BA619A5" w14:textId="06F595E8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7.4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668.8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75.9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</m:t>
          </m:r>
        </m:oMath>
      </m:oMathPara>
    </w:p>
    <w:p w14:paraId="52C9A8D5" w14:textId="77777777" w:rsidR="00850972" w:rsidRDefault="0085097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E32CA6D" w14:textId="4E880236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Изгибающий момент:</w:t>
      </w:r>
    </w:p>
    <w:p w14:paraId="6D8C7842" w14:textId="5FA16C0D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985.1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9191.77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423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40EE72D0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иведенный момент:</w:t>
      </w:r>
    </w:p>
    <w:p w14:paraId="16B772B4" w14:textId="497ABB4E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и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0.75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423.4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0.75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00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930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7ACD5808" w14:textId="77777777" w:rsidR="00CC31A7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6B80E67" w14:textId="218EB548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Диаметр </w:t>
      </w:r>
      <w:proofErr w:type="gramStart"/>
      <w:r w:rsidRPr="00FD2A39">
        <w:rPr>
          <w:rFonts w:ascii="Times New Roman" w:hAnsi="Times New Roman" w:cs="Times New Roman"/>
          <w:sz w:val="28"/>
          <w:szCs w:val="28"/>
        </w:rPr>
        <w:t>вала :</w:t>
      </w:r>
      <w:proofErr w:type="gramEnd"/>
    </w:p>
    <w:p w14:paraId="2E0D42EF" w14:textId="56864299" w:rsidR="00692D02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≥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прив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</m:d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93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1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6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.879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2974FB07" w14:textId="77777777" w:rsidR="00D61C22" w:rsidRPr="0085097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</w:pPr>
    </w:p>
    <w:p w14:paraId="4A540E9A" w14:textId="2E40E082" w:rsidR="00D61C22" w:rsidRPr="00FD2A39" w:rsidRDefault="00BA0420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312E6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В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ыберем диаметр выходного вала редуктора равным </w:t>
      </w:r>
      <w:r w:rsidR="00312E6B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5A25248" w14:textId="77777777" w:rsidR="002730E2" w:rsidRPr="0085097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bookmarkStart w:id="4" w:name="_Toc453215826"/>
    </w:p>
    <w:p w14:paraId="4B65BF40" w14:textId="13EA1131" w:rsidR="002730E2" w:rsidRPr="002730E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крутильную прочность</w:t>
      </w:r>
    </w:p>
    <w:p w14:paraId="1966CE06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7FA728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Примем коэффициент запаса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2A39">
        <w:rPr>
          <w:rFonts w:ascii="Times New Roman" w:hAnsi="Times New Roman" w:cs="Times New Roman"/>
          <w:sz w:val="28"/>
          <w:szCs w:val="28"/>
        </w:rPr>
        <w:t>=1.5</w:t>
      </w:r>
    </w:p>
    <w:p w14:paraId="7E078CC9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Материал вала: сталь 40</w:t>
      </w:r>
    </w:p>
    <w:p w14:paraId="02B0F7A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1891A9" w14:textId="77777777" w:rsidR="002730E2" w:rsidRPr="00FD2A39" w:rsidRDefault="002730E2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  <w:lang w:val="en-US"/>
        </w:rPr>
        <w:t>σ</w:t>
      </w:r>
      <w:r w:rsidRPr="00FD2A39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FD2A39">
        <w:rPr>
          <w:rFonts w:ascii="Times New Roman" w:hAnsi="Times New Roman" w:cs="Times New Roman"/>
          <w:sz w:val="28"/>
          <w:szCs w:val="28"/>
        </w:rPr>
        <w:t>=250 МПа</w:t>
      </w:r>
    </w:p>
    <w:p w14:paraId="7B98E6BF" w14:textId="77777777" w:rsidR="002730E2" w:rsidRPr="00FD2A39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.5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166.6 МПа</w:t>
      </w:r>
    </w:p>
    <w:p w14:paraId="33D922E0" w14:textId="77777777" w:rsidR="002730E2" w:rsidRPr="002730E2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58</m:t>
        </m:r>
        <m:r>
          <w:rPr>
            <w:rFonts w:ascii="Cambria Math" w:hAnsi="Cambria Math" w:cs="Times New Roman"/>
            <w:sz w:val="28"/>
            <w:szCs w:val="28"/>
          </w:rPr>
          <m:t>·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0.58∙166.6=96.6 МПа</w:t>
      </w:r>
    </w:p>
    <w:p w14:paraId="2C1BBE06" w14:textId="199E1273" w:rsidR="002730E2" w:rsidRPr="00FD2A39" w:rsidRDefault="00000000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312E6B">
        <w:rPr>
          <w:rFonts w:ascii="Times New Roman" w:hAnsi="Times New Roman" w:cs="Times New Roman"/>
          <w:sz w:val="28"/>
          <w:szCs w:val="28"/>
        </w:rPr>
        <w:t>22000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Н</w:t>
      </w:r>
      <m:oMath>
        <m:r>
          <w:rPr>
            <w:rFonts w:ascii="Cambria Math" w:hAnsi="Cambria Math" w:cs="Times New Roman"/>
            <w:sz w:val="28"/>
            <w:szCs w:val="28"/>
          </w:rPr>
          <m:t>·</m:t>
        </m:r>
      </m:oMath>
      <w:r w:rsidR="002730E2" w:rsidRPr="00FD2A39">
        <w:rPr>
          <w:rFonts w:ascii="Times New Roman" w:hAnsi="Times New Roman" w:cs="Times New Roman"/>
          <w:sz w:val="28"/>
          <w:szCs w:val="28"/>
        </w:rPr>
        <w:t>мм</w:t>
      </w:r>
    </w:p>
    <w:p w14:paraId="3F55AD1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DD4A8E" w14:textId="784EDFFB" w:rsidR="002730E2" w:rsidRPr="002730E2" w:rsidRDefault="00604F14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≥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[τ]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2000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96.6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w:r w:rsidR="00312E6B">
        <w:rPr>
          <w:rFonts w:ascii="Times New Roman" w:hAnsi="Times New Roman" w:cs="Times New Roman"/>
          <w:sz w:val="28"/>
          <w:szCs w:val="28"/>
        </w:rPr>
        <w:t>11</w:t>
      </w:r>
      <w:r w:rsidR="00312E6B">
        <w:rPr>
          <w:rFonts w:ascii="Times New Roman" w:hAnsi="Times New Roman" w:cs="Times New Roman"/>
          <w:sz w:val="28"/>
          <w:szCs w:val="28"/>
          <w:lang w:val="en-US"/>
        </w:rPr>
        <w:t>.31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мм</w:t>
      </w:r>
    </w:p>
    <w:p w14:paraId="4881FA35" w14:textId="77777777" w:rsidR="002730E2" w:rsidRPr="00930E74" w:rsidRDefault="002730E2" w:rsidP="002730E2">
      <w:pPr>
        <w:rPr>
          <w:rFonts w:ascii="Times New Roman" w:hAnsi="Times New Roman" w:cs="Times New Roman"/>
          <w:sz w:val="28"/>
          <w:szCs w:val="28"/>
        </w:rPr>
      </w:pPr>
    </w:p>
    <w:p w14:paraId="37CD042D" w14:textId="77777777" w:rsidR="00FD2A39" w:rsidRPr="00930E74" w:rsidRDefault="00FD2A39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088E9541" w14:textId="77777777" w:rsidR="00850972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 w:eastAsia="en-US"/>
        </w:rPr>
      </w:pPr>
    </w:p>
    <w:p w14:paraId="12625C05" w14:textId="77777777" w:rsidR="00312E6B" w:rsidRPr="00312E6B" w:rsidRDefault="00312E6B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 w:eastAsia="en-US"/>
        </w:rPr>
      </w:pPr>
    </w:p>
    <w:p w14:paraId="62C01DD3" w14:textId="61008A4B" w:rsidR="00D61C22" w:rsidRPr="00930E74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lastRenderedPageBreak/>
        <w:t>Условие крутильной жесткости</w:t>
      </w:r>
      <w:bookmarkEnd w:id="4"/>
    </w:p>
    <w:p w14:paraId="7F450C0D" w14:textId="53D2508F" w:rsidR="00D61C22" w:rsidRPr="00850972" w:rsidRDefault="00D61C22" w:rsidP="0085097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 xml:space="preserve">∆φ ≤ 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φ</m:t>
              </m:r>
            </m:e>
          </m:d>
        </m:oMath>
      </m:oMathPara>
    </w:p>
    <w:p w14:paraId="20FC28BA" w14:textId="6CC65B7A" w:rsidR="00FD2A39" w:rsidRPr="00930E74" w:rsidRDefault="00D61C22" w:rsidP="0085097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[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φ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] = 10'</w:t>
      </w:r>
    </w:p>
    <w:p w14:paraId="2F95BF86" w14:textId="4FD0DD19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Расчет будем вести с учетом того, что по всей длине вала (</w:t>
      </w:r>
      <w:r w:rsidR="00A61926" w:rsidRPr="00A6192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30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м) действует постоянный крутящий момент, равный </w:t>
      </w:r>
      <w:r w:rsidR="00A61926" w:rsidRPr="00A6192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22</w:t>
      </w:r>
      <w:r w:rsidR="00CC31A7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0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00 </w:t>
      </w:r>
      <w:proofErr w:type="spellStart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·мм</w:t>
      </w:r>
      <w:proofErr w:type="spellEnd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EE1417D" w14:textId="0C89D933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d≥</m:t>
          </m:r>
          <m:rad>
            <m:radPr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64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кр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l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π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G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φ</m:t>
                      </m:r>
                    </m:e>
                  </m:d>
                </m:den>
              </m:f>
            </m:e>
          </m:rad>
        </m:oMath>
      </m:oMathPara>
    </w:p>
    <w:p w14:paraId="429A08AA" w14:textId="4C884F9D" w:rsidR="00D61C22" w:rsidRPr="00930E74" w:rsidRDefault="00D61C22" w:rsidP="004C3C9C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</w:pP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d≥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color w:val="000000" w:themeColor="text1"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64∙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val="en-US" w:eastAsia="en-US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000∙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3</m:t>
                </m:r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val="en-US" w:eastAsia="en-US"/>
                  </w:rPr>
                  <m:t>0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3,14∙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000000" w:themeColor="text1"/>
                        <w:sz w:val="28"/>
                        <w:szCs w:val="28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∙0,06108</m:t>
                </m:r>
              </m:den>
            </m:f>
          </m:e>
        </m:rad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1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val="en-US" w:eastAsia="en-US"/>
          </w:rPr>
          <m:t>0.11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 xml:space="preserve"> мм</m:t>
        </m:r>
      </m:oMath>
      <w:r w:rsidR="004C3C9C" w:rsidRPr="00930E7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  <w:t>,</w:t>
      </w:r>
    </w:p>
    <w:p w14:paraId="68F12370" w14:textId="662E0259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φ</m:t>
            </m:r>
          </m:e>
        </m:d>
      </m:oMath>
      <w:r w:rsidRPr="004C3C9C">
        <w:rPr>
          <w:rFonts w:ascii="Times New Roman" w:hAnsi="Times New Roman" w:cs="Times New Roman"/>
          <w:sz w:val="28"/>
          <w:szCs w:val="28"/>
        </w:rPr>
        <w:t xml:space="preserve"> – допускаемое значение угла закручивания валика, </w:t>
      </w:r>
      <w:proofErr w:type="spellStart"/>
      <w:r w:rsidRPr="004C3C9C">
        <w:rPr>
          <w:rFonts w:ascii="Times New Roman" w:hAnsi="Times New Roman" w:cs="Times New Roman"/>
          <w:sz w:val="28"/>
          <w:szCs w:val="28"/>
        </w:rPr>
        <w:t>угл.мин</w:t>
      </w:r>
      <w:proofErr w:type="spellEnd"/>
      <w:r w:rsidRPr="004C3C9C">
        <w:rPr>
          <w:rFonts w:ascii="Times New Roman" w:hAnsi="Times New Roman" w:cs="Times New Roman"/>
          <w:sz w:val="28"/>
          <w:szCs w:val="28"/>
        </w:rPr>
        <w:t>.</w:t>
      </w:r>
    </w:p>
    <w:p w14:paraId="165228BA" w14:textId="0791870F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bCs/>
          <w:i/>
          <w:sz w:val="28"/>
          <w:szCs w:val="28"/>
          <w:lang w:val="en-US"/>
        </w:rPr>
        <w:t>G</w:t>
      </w:r>
      <w:r w:rsidRPr="004C3C9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3C9C">
        <w:rPr>
          <w:rFonts w:ascii="Times New Roman" w:hAnsi="Times New Roman" w:cs="Times New Roman"/>
          <w:sz w:val="28"/>
          <w:szCs w:val="28"/>
        </w:rPr>
        <w:t>– модуль упругости второго рода, (</w:t>
      </w:r>
      <m:oMath>
        <m:r>
          <w:rPr>
            <w:rFonts w:ascii="Cambria Math" w:hAnsi="Cambria Math" w:cs="Times New Roman"/>
            <w:sz w:val="28"/>
            <w:szCs w:val="28"/>
          </w:rPr>
          <m:t>G=8⋅1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МПа</m:t>
        </m:r>
      </m:oMath>
      <w:r w:rsidRPr="004C3C9C">
        <w:rPr>
          <w:rFonts w:ascii="Times New Roman" w:hAnsi="Times New Roman" w:cs="Times New Roman"/>
          <w:sz w:val="28"/>
          <w:szCs w:val="28"/>
        </w:rPr>
        <w:t xml:space="preserve"> - для черных металлов</w:t>
      </w:r>
      <w:proofErr w:type="gramStart"/>
      <w:r w:rsidRPr="004C3C9C">
        <w:rPr>
          <w:rFonts w:ascii="Times New Roman" w:hAnsi="Times New Roman" w:cs="Times New Roman"/>
          <w:sz w:val="28"/>
          <w:szCs w:val="28"/>
        </w:rPr>
        <w:t>) ;</w:t>
      </w:r>
      <w:proofErr w:type="gramEnd"/>
    </w:p>
    <w:p w14:paraId="2A4B3AB3" w14:textId="77777777" w:rsidR="00D61C22" w:rsidRPr="00CB168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EC05650" w14:textId="201D79CF" w:rsidR="00D61C22" w:rsidRPr="00930E74" w:rsidRDefault="00BA0420" w:rsidP="00384418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з условий крутильной жесткости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прочности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также следует, что диаметр выходного вала, равный </w:t>
      </w:r>
      <w:r w:rsidR="00A61926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, подходит.</w:t>
      </w:r>
    </w:p>
    <w:p w14:paraId="61B15826" w14:textId="77777777" w:rsidR="00384418" w:rsidRPr="00E42B94" w:rsidRDefault="00384418" w:rsidP="00384418">
      <w:pPr>
        <w:rPr>
          <w:lang w:eastAsia="en-US"/>
        </w:rPr>
      </w:pPr>
      <w:bookmarkStart w:id="5" w:name="_Toc453215827"/>
    </w:p>
    <w:p w14:paraId="39770D19" w14:textId="14DD5E6F" w:rsidR="00384418" w:rsidRPr="00715FE5" w:rsidRDefault="00384418" w:rsidP="00384418">
      <w:pPr>
        <w:pStyle w:val="1"/>
        <w:tabs>
          <w:tab w:val="left" w:pos="284"/>
        </w:tabs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r w:rsidRPr="00715FE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дшипника</w:t>
      </w:r>
      <w:bookmarkEnd w:id="5"/>
    </w:p>
    <w:p w14:paraId="273E421D" w14:textId="77777777" w:rsidR="00384418" w:rsidRPr="00E42B94" w:rsidRDefault="00384418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279A8E91" w14:textId="0ADC7A7B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2 об/мин – частота вращения вала, </w:t>
      </w:r>
    </w:p>
    <w:p w14:paraId="6F5C203F" w14:textId="67962009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8F6B54">
        <w:rPr>
          <w:rFonts w:ascii="Times New Roman" w:hAnsi="Times New Roman"/>
          <w:b/>
          <w:i/>
          <w:noProof/>
          <w:sz w:val="28"/>
          <w:szCs w:val="28"/>
          <w:lang w:val="en-US"/>
        </w:rPr>
        <w:t>L</w:t>
      </w:r>
      <w:r w:rsidRPr="008F6B54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</w:t>
      </w:r>
      <w:r w:rsidRPr="008F6B54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 w:rsidRPr="008F6B54">
        <w:rPr>
          <w:rFonts w:ascii="Times New Roman" w:hAnsi="Times New Roman"/>
          <w:noProof/>
          <w:sz w:val="28"/>
          <w:szCs w:val="28"/>
        </w:rPr>
        <w:t xml:space="preserve">= </w:t>
      </w:r>
      <w:r w:rsidR="00496B22" w:rsidRPr="008F6B54">
        <w:rPr>
          <w:rFonts w:ascii="Times New Roman" w:hAnsi="Times New Roman"/>
          <w:noProof/>
          <w:sz w:val="28"/>
          <w:szCs w:val="28"/>
        </w:rPr>
        <w:t>10</w:t>
      </w:r>
      <w:r w:rsidRPr="008F6B54">
        <w:rPr>
          <w:rFonts w:ascii="Times New Roman" w:hAnsi="Times New Roman"/>
          <w:noProof/>
          <w:sz w:val="28"/>
          <w:szCs w:val="28"/>
        </w:rPr>
        <w:t>000 часов долговечность,</w:t>
      </w:r>
      <w:r w:rsidRPr="00FC1C4A">
        <w:rPr>
          <w:rFonts w:ascii="Times New Roman" w:hAnsi="Times New Roman"/>
          <w:noProof/>
          <w:sz w:val="28"/>
          <w:szCs w:val="28"/>
        </w:rPr>
        <w:t xml:space="preserve"> </w:t>
      </w:r>
    </w:p>
    <w:p w14:paraId="3C4E0D58" w14:textId="2D2DCFFD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FC1C4A">
        <w:rPr>
          <w:rFonts w:ascii="Times New Roman" w:hAnsi="Times New Roman"/>
          <w:noProof/>
          <w:sz w:val="28"/>
          <w:szCs w:val="28"/>
        </w:rPr>
        <w:t xml:space="preserve"> мм – предварительно рассчитанный диаметр вала.</w:t>
      </w:r>
    </w:p>
    <w:p w14:paraId="585B8771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C66A16F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7B3E99B" w14:textId="111F70C7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="007C34E6" w:rsidRPr="007C34E6">
        <w:rPr>
          <w:rFonts w:ascii="Times New Roman" w:hAnsi="Times New Roman"/>
          <w:noProof/>
          <w:sz w:val="28"/>
          <w:szCs w:val="28"/>
        </w:rPr>
        <w:t xml:space="preserve">Так как 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="007C34E6" w:rsidRPr="007C34E6">
        <w:rPr>
          <w:rFonts w:ascii="Times New Roman" w:hAnsi="Times New Roman"/>
          <w:noProof/>
          <w:sz w:val="28"/>
          <w:szCs w:val="28"/>
        </w:rPr>
        <w:t>&gt; 1 об/мин, то подбор подшипника нужно вести по динамической грузоподъемности.</w:t>
      </w:r>
    </w:p>
    <w:p w14:paraId="1C15964F" w14:textId="4C8707E9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≤C</m:t>
        </m:r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0334149E" w14:textId="7E3638D6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  <w:t>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новные расчетные формулы:</w:t>
      </w:r>
    </w:p>
    <w:p w14:paraId="0007A28E" w14:textId="3ABADF1C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P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n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h</m:t>
                </m:r>
              </m:sub>
            </m:sSub>
          </m:e>
        </m:rad>
      </m:oMath>
      <w:r w:rsidRPr="007C34E6">
        <w:rPr>
          <w:rFonts w:ascii="Times New Roman" w:hAnsi="Times New Roman"/>
          <w:noProof/>
          <w:sz w:val="28"/>
          <w:szCs w:val="28"/>
        </w:rPr>
        <w:t>;</w:t>
      </w:r>
    </w:p>
    <w:p w14:paraId="3FF3DB0F" w14:textId="63EFD958" w:rsidR="007C34E6" w:rsidRPr="00E42B94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P</m:t>
        </m:r>
        <m:r>
          <w:rPr>
            <w:rFonts w:ascii="Cambria Math" w:hAnsi="Cambria Math"/>
            <w:noProof/>
            <w:sz w:val="28"/>
            <w:szCs w:val="28"/>
          </w:rPr>
          <m:t>=(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VX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+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Y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σ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T</m:t>
            </m:r>
          </m:sub>
        </m:sSub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3BDAD219" w14:textId="77777777" w:rsidR="00FC1C4A" w:rsidRPr="00E42B94" w:rsidRDefault="00FC1C4A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3AE8E938" w14:textId="7B9FD09D" w:rsidR="007C34E6" w:rsidRPr="00FC1C4A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E42B94">
        <w:rPr>
          <w:rFonts w:ascii="Times New Roman" w:hAnsi="Times New Roman"/>
          <w:noProof/>
          <w:sz w:val="28"/>
          <w:szCs w:val="28"/>
        </w:rPr>
        <w:lastRenderedPageBreak/>
        <w:tab/>
      </w:r>
      <w:r w:rsidR="007C34E6">
        <w:rPr>
          <w:rFonts w:ascii="Times New Roman" w:hAnsi="Times New Roman"/>
          <w:noProof/>
          <w:sz w:val="28"/>
          <w:szCs w:val="28"/>
        </w:rPr>
        <w:t xml:space="preserve">Радиальная сила, воспринимаемая подшипником </w:t>
      </w:r>
      <w:r w:rsidR="007C34E6">
        <w:rPr>
          <w:rFonts w:ascii="Times New Roman" w:hAnsi="Times New Roman"/>
          <w:noProof/>
          <w:sz w:val="28"/>
          <w:szCs w:val="28"/>
          <w:lang w:val="en-US"/>
        </w:rPr>
        <w:t>F</w:t>
      </w:r>
      <w:r w:rsidR="007C34E6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r</w:t>
      </w:r>
      <w:r w:rsidR="007C34E6">
        <w:rPr>
          <w:rFonts w:ascii="Times New Roman" w:hAnsi="Times New Roman"/>
          <w:noProof/>
          <w:sz w:val="28"/>
          <w:szCs w:val="28"/>
        </w:rPr>
        <w:t xml:space="preserve"> равн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="007C34E6">
        <w:rPr>
          <w:rFonts w:ascii="Times New Roman" w:hAnsi="Times New Roman"/>
          <w:noProof/>
          <w:sz w:val="28"/>
          <w:szCs w:val="28"/>
        </w:rPr>
        <w:t xml:space="preserve"> и составляет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  <m:r>
          <w:rPr>
            <w:rFonts w:ascii="Cambria Math" w:hAnsi="Cambria Math" w:cs="Times New Roman"/>
            <w:sz w:val="28"/>
            <w:szCs w:val="28"/>
          </w:rPr>
          <m:t>775.9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Н</m:t>
        </m:r>
      </m:oMath>
      <w:r w:rsidR="007C34E6">
        <w:rPr>
          <w:rFonts w:ascii="Times New Roman" w:hAnsi="Times New Roman"/>
          <w:noProof/>
          <w:sz w:val="28"/>
          <w:szCs w:val="28"/>
        </w:rPr>
        <w:t>, а 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евая нагрузка отсутствует</w:t>
      </w:r>
      <m:oMath>
        <m:r>
          <w:rPr>
            <w:rFonts w:ascii="Cambria Math" w:hAnsi="Cambria Math"/>
            <w:noProof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</m:t>
        </m:r>
      </m:oMath>
      <w:r w:rsidR="007C34E6" w:rsidRPr="007C34E6">
        <w:rPr>
          <w:rFonts w:ascii="Times New Roman" w:hAnsi="Times New Roman"/>
          <w:noProof/>
          <w:sz w:val="28"/>
          <w:szCs w:val="28"/>
        </w:rPr>
        <w:t>, следовательно, можно выбрать радиальный подшипник.</w:t>
      </w:r>
    </w:p>
    <w:p w14:paraId="1BE0C409" w14:textId="77777777" w:rsidR="00715FE5" w:rsidRPr="00FC1C4A" w:rsidRDefault="00715FE5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</w:p>
    <w:p w14:paraId="1447EDFA" w14:textId="03D8B693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Pr="007C34E6">
        <w:rPr>
          <w:rFonts w:ascii="Times New Roman" w:hAnsi="Times New Roman"/>
          <w:noProof/>
          <w:sz w:val="28"/>
          <w:szCs w:val="28"/>
        </w:rPr>
        <w:t>Так как не заданы условия эксплуатации, принимаем:</w:t>
      </w:r>
    </w:p>
    <w:p w14:paraId="1CC59E57" w14:textId="07809D00" w:rsidR="00496B22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5</m:t>
        </m:r>
      </m:oMath>
      <w:r w:rsidR="00496B22" w:rsidRPr="00496B22"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кратковременные перегрузки до 150% от расчетной нагрузки;</w:t>
      </w:r>
    </w:p>
    <w:p w14:paraId="26814120" w14:textId="6C13C2FE" w:rsidR="007C34E6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1</m:t>
        </m:r>
      </m:oMath>
      <w:r w:rsidR="00496B22">
        <w:rPr>
          <w:rFonts w:ascii="Times New Roman" w:hAnsi="Times New Roman"/>
          <w:noProof/>
          <w:sz w:val="28"/>
          <w:szCs w:val="28"/>
        </w:rPr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рабочая температура ШП;</w:t>
      </w:r>
    </w:p>
    <w:p w14:paraId="47AC300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Вращается внутреннее кольцо, значит:  </w:t>
      </w:r>
      <w:r w:rsidRPr="007C34E6">
        <w:rPr>
          <w:rFonts w:ascii="Times New Roman" w:hAnsi="Times New Roman"/>
          <w:i/>
          <w:noProof/>
          <w:sz w:val="28"/>
          <w:szCs w:val="28"/>
          <w:lang w:val="en-US"/>
        </w:rPr>
        <w:t>V</w:t>
      </w:r>
      <w:r w:rsidRPr="007C34E6">
        <w:rPr>
          <w:rFonts w:ascii="Times New Roman" w:hAnsi="Times New Roman"/>
          <w:noProof/>
          <w:sz w:val="28"/>
          <w:szCs w:val="28"/>
        </w:rPr>
        <w:t>=1.</w:t>
      </w:r>
    </w:p>
    <w:p w14:paraId="33BB80B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таблице находим значения коэффициентов:  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>Х</w:t>
      </w:r>
      <w:r w:rsidRPr="007C34E6">
        <w:rPr>
          <w:rFonts w:ascii="Times New Roman" w:hAnsi="Times New Roman"/>
          <w:noProof/>
          <w:sz w:val="28"/>
          <w:szCs w:val="28"/>
        </w:rPr>
        <w:t xml:space="preserve">=1;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Y</w:t>
      </w:r>
      <w:r w:rsidRPr="007C34E6">
        <w:rPr>
          <w:rFonts w:ascii="Times New Roman" w:hAnsi="Times New Roman"/>
          <w:noProof/>
          <w:sz w:val="28"/>
          <w:szCs w:val="28"/>
        </w:rPr>
        <w:t>=0.</w:t>
      </w:r>
    </w:p>
    <w:p w14:paraId="3B45D634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>Тогда:</w:t>
      </w:r>
    </w:p>
    <w:p w14:paraId="46857E14" w14:textId="63E9315A" w:rsidR="007C34E6" w:rsidRPr="00FC1C4A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FC1C4A">
        <w:rPr>
          <w:rFonts w:ascii="Times New Roman" w:hAnsi="Times New Roman"/>
          <w:noProof/>
          <w:sz w:val="28"/>
          <w:szCs w:val="28"/>
        </w:rPr>
        <w:t xml:space="preserve"> = 1·1</w:t>
      </w:r>
      <w:r w:rsidR="00FC1C4A" w:rsidRPr="00E42B94">
        <w:rPr>
          <w:rFonts w:ascii="Times New Roman" w:hAnsi="Times New Roman"/>
          <w:noProof/>
          <w:sz w:val="28"/>
          <w:szCs w:val="28"/>
        </w:rPr>
        <w:t>.5</w:t>
      </w:r>
      <w:r w:rsidRPr="00FC1C4A">
        <w:rPr>
          <w:rFonts w:ascii="Times New Roman" w:hAnsi="Times New Roman"/>
          <w:noProof/>
          <w:sz w:val="28"/>
          <w:szCs w:val="28"/>
        </w:rPr>
        <w:t>·1</w:t>
      </w:r>
      <w:r w:rsidR="00FC1C4A" w:rsidRPr="00E42B94">
        <w:rPr>
          <w:rFonts w:ascii="Times New Roman" w:hAnsi="Times New Roman"/>
          <w:noProof/>
          <w:sz w:val="28"/>
          <w:szCs w:val="28"/>
        </w:rPr>
        <w:t>.1</w:t>
      </w:r>
      <w:r w:rsidRPr="00FC1C4A">
        <w:rPr>
          <w:rFonts w:ascii="Times New Roman" w:hAnsi="Times New Roman"/>
          <w:noProof/>
          <w:sz w:val="28"/>
          <w:szCs w:val="28"/>
        </w:rPr>
        <w:t>·</w:t>
      </w: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X</m:t>
        </m:r>
        <m:r>
          <w:rPr>
            <w:rFonts w:ascii="Cambria Math" w:hAnsi="Cambria Math"/>
            <w:noProof/>
            <w:sz w:val="28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</m:t>
        </m:r>
        <m:r>
          <w:rPr>
            <w:rFonts w:ascii="Cambria Math" w:hAnsi="Cambria Math"/>
            <w:noProof/>
            <w:sz w:val="28"/>
            <w:szCs w:val="28"/>
          </w:rPr>
          <m:t>2930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H</m:t>
        </m:r>
      </m:oMath>
      <w:r w:rsidRPr="00FC1C4A">
        <w:rPr>
          <w:rFonts w:ascii="Times New Roman" w:hAnsi="Times New Roman"/>
          <w:noProof/>
          <w:sz w:val="28"/>
          <w:szCs w:val="28"/>
        </w:rPr>
        <w:t>,</w:t>
      </w:r>
    </w:p>
    <w:p w14:paraId="0A429631" w14:textId="492457A1" w:rsidR="007C34E6" w:rsidRPr="007C34E6" w:rsidRDefault="00000000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⋅</m:t>
        </m:r>
        <m:r>
          <w:rPr>
            <w:rFonts w:ascii="Cambria Math" w:hAnsi="Cambria Math"/>
            <w:noProof/>
            <w:sz w:val="28"/>
            <w:szCs w:val="28"/>
          </w:rPr>
          <m:t>2930</m:t>
        </m:r>
        <m:r>
          <w:rPr>
            <w:rFonts w:ascii="Cambria Math" w:hAnsi="Cambria Math"/>
            <w:noProof/>
            <w:sz w:val="28"/>
            <w:szCs w:val="28"/>
          </w:rPr>
          <m:t>⋅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⋅2⋅10000</m:t>
            </m:r>
          </m:e>
        </m:rad>
        <m:r>
          <w:rPr>
            <w:rFonts w:ascii="Cambria Math" w:hAnsi="Cambria Math"/>
            <w:noProof/>
            <w:sz w:val="28"/>
            <w:szCs w:val="28"/>
          </w:rPr>
          <m:t>=</m:t>
        </m:r>
        <m:r>
          <w:rPr>
            <w:rFonts w:ascii="Cambria Math" w:hAnsi="Cambria Math"/>
            <w:noProof/>
            <w:sz w:val="28"/>
            <w:szCs w:val="28"/>
          </w:rPr>
          <m:t>3113.8</m:t>
        </m:r>
        <m:r>
          <w:rPr>
            <w:rFonts w:ascii="Cambria Math" w:hAnsi="Cambria Math"/>
            <w:noProof/>
            <w:sz w:val="28"/>
            <w:szCs w:val="28"/>
          </w:rPr>
          <m:t xml:space="preserve"> H</m:t>
        </m:r>
      </m:oMath>
      <w:r w:rsidR="007C34E6" w:rsidRPr="00FC1C4A">
        <w:rPr>
          <w:rFonts w:ascii="Times New Roman" w:hAnsi="Times New Roman"/>
          <w:noProof/>
          <w:sz w:val="28"/>
          <w:szCs w:val="28"/>
        </w:rPr>
        <w:t>,</w:t>
      </w:r>
    </w:p>
    <w:p w14:paraId="3F526CD0" w14:textId="77777777" w:rsidR="00DF7E5F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каталогу с учетом, что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 xml:space="preserve">ц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7C34E6">
        <w:rPr>
          <w:rFonts w:ascii="Times New Roman" w:hAnsi="Times New Roman"/>
          <w:noProof/>
          <w:sz w:val="28"/>
          <w:szCs w:val="28"/>
        </w:rPr>
        <w:t xml:space="preserve"> мм, выбираем подшипник </w:t>
      </w:r>
    </w:p>
    <w:p w14:paraId="37889B56" w14:textId="193FCAC3" w:rsidR="007C34E6" w:rsidRPr="007C34E6" w:rsidRDefault="00DF7E5F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</w:rPr>
        <w:t>1201</w:t>
      </w:r>
      <w:r w:rsidR="00715FE5" w:rsidRPr="00715FE5">
        <w:rPr>
          <w:rFonts w:ascii="Times New Roman" w:hAnsi="Times New Roman"/>
          <w:b/>
          <w:bCs/>
          <w:noProof/>
          <w:sz w:val="28"/>
          <w:szCs w:val="28"/>
        </w:rPr>
        <w:t xml:space="preserve"> ГОСТ </w:t>
      </w:r>
      <w:r w:rsidRPr="00DF7E5F">
        <w:rPr>
          <w:rFonts w:ascii="Times New Roman" w:hAnsi="Times New Roman"/>
          <w:b/>
          <w:bCs/>
          <w:noProof/>
          <w:sz w:val="28"/>
          <w:szCs w:val="28"/>
        </w:rPr>
        <w:t>28428-90</w:t>
      </w:r>
    </w:p>
    <w:p w14:paraId="0EBBFB4D" w14:textId="009C6978" w:rsidR="007C34E6" w:rsidRPr="007C34E6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DF7E5F">
        <w:rPr>
          <w:rFonts w:ascii="Times New Roman" w:hAnsi="Times New Roman"/>
          <w:noProof/>
          <w:sz w:val="28"/>
          <w:szCs w:val="28"/>
        </w:rPr>
        <w:t>560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 xml:space="preserve">, 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>о</w:t>
      </w:r>
      <w:r w:rsidRPr="007C34E6">
        <w:rPr>
          <w:rFonts w:ascii="Times New Roman" w:hAnsi="Times New Roman"/>
          <w:noProof/>
          <w:sz w:val="28"/>
          <w:szCs w:val="28"/>
        </w:rPr>
        <w:t xml:space="preserve"> = </w:t>
      </w:r>
      <w:r w:rsidR="00DF7E5F">
        <w:rPr>
          <w:rFonts w:ascii="Times New Roman" w:hAnsi="Times New Roman"/>
          <w:noProof/>
          <w:sz w:val="28"/>
          <w:szCs w:val="28"/>
        </w:rPr>
        <w:t>166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5CA47045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роверка расчетного условия показывает, что </w:t>
      </w:r>
      <w:r w:rsidRPr="00715FE5">
        <w:rPr>
          <w:rFonts w:ascii="Times New Roman" w:hAnsi="Times New Roman"/>
          <w:b/>
          <w:bCs/>
          <w:noProof/>
          <w:sz w:val="28"/>
          <w:szCs w:val="28"/>
        </w:rPr>
        <w:t>данный подшипник подходит</w:t>
      </w:r>
      <w:r w:rsidRPr="007C34E6">
        <w:rPr>
          <w:rFonts w:ascii="Times New Roman" w:hAnsi="Times New Roman"/>
          <w:noProof/>
          <w:sz w:val="28"/>
          <w:szCs w:val="28"/>
        </w:rPr>
        <w:t>:</w:t>
      </w:r>
    </w:p>
    <w:p w14:paraId="2B73E2DB" w14:textId="26A730F9" w:rsidR="007C34E6" w:rsidRPr="00496B22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bCs/>
          <w:noProof/>
          <w:sz w:val="28"/>
          <w:szCs w:val="28"/>
        </w:rPr>
      </w:pP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  <w:vertAlign w:val="subscript"/>
        </w:rPr>
        <w:t>р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w:r w:rsidR="00DF7E5F">
        <w:rPr>
          <w:rFonts w:ascii="Times New Roman" w:hAnsi="Times New Roman"/>
          <w:bCs/>
          <w:noProof/>
          <w:sz w:val="28"/>
          <w:szCs w:val="28"/>
        </w:rPr>
        <w:t>3113.8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&lt; 5</w:t>
      </w:r>
      <w:r w:rsidR="00DF7E5F">
        <w:rPr>
          <w:rFonts w:ascii="Times New Roman" w:hAnsi="Times New Roman"/>
          <w:bCs/>
          <w:noProof/>
          <w:sz w:val="28"/>
          <w:szCs w:val="28"/>
        </w:rPr>
        <w:t>600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</w:rPr>
        <w:t>.</w:t>
      </w:r>
    </w:p>
    <w:p w14:paraId="1241DE22" w14:textId="77777777" w:rsidR="00496B22" w:rsidRPr="00496B22" w:rsidRDefault="00496B22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</w:rPr>
      </w:pPr>
    </w:p>
    <w:p w14:paraId="441F77B7" w14:textId="77777777" w:rsidR="00384418" w:rsidRPr="00384418" w:rsidRDefault="00384418" w:rsidP="00384418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D92E57E" w14:textId="5B5CD084" w:rsidR="00384418" w:rsidRPr="00384418" w:rsidRDefault="00384418" w:rsidP="00384418">
      <w:pPr>
        <w:pStyle w:val="a4"/>
        <w:numPr>
          <w:ilvl w:val="0"/>
          <w:numId w:val="2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val="en-US" w:eastAsia="en-US"/>
        </w:rPr>
      </w:pP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Расчет</w:t>
      </w:r>
      <w:r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 xml:space="preserve"> предохранительной муфты</w:t>
      </w: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.</w:t>
      </w:r>
    </w:p>
    <w:p w14:paraId="2505D686" w14:textId="77777777" w:rsidR="001F51C8" w:rsidRPr="001F51C8" w:rsidRDefault="001F51C8" w:rsidP="00A455FA">
      <w:pPr>
        <w:spacing w:line="360" w:lineRule="auto"/>
        <w:ind w:left="-142" w:right="-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51C8">
        <w:rPr>
          <w:rFonts w:ascii="Times New Roman" w:hAnsi="Times New Roman" w:cs="Times New Roman"/>
          <w:b/>
          <w:sz w:val="28"/>
          <w:szCs w:val="28"/>
        </w:rPr>
        <w:t>Кулачковая предохранительная муфта</w:t>
      </w:r>
    </w:p>
    <w:p w14:paraId="6C03A759" w14:textId="77777777" w:rsidR="001F51C8" w:rsidRPr="001F51C8" w:rsidRDefault="001F51C8" w:rsidP="00A455FA">
      <w:pPr>
        <w:pStyle w:val="af0"/>
        <w:ind w:left="-142" w:right="-397"/>
        <w:rPr>
          <w:szCs w:val="28"/>
        </w:rPr>
      </w:pPr>
      <w:r w:rsidRPr="001F51C8">
        <w:rPr>
          <w:szCs w:val="28"/>
        </w:rPr>
        <w:t xml:space="preserve">                  Муфта самоуправляемая, состоит из двух элементов конструкции с кулачками на соприкасающихся торцевых поверхностях. Кулачки в данном случае – трапецеидальные выступы с углом наклона β (сечение Г–Г) небольшой высоты. В качестве левой полумуфты может использоваться ступица зубчатого колеса 4, или другая подобная деталь, а правая часть представляет собой барабан из деталей 3 и 2 с несколькими винтовыми   пружинами сжатия 5. </w:t>
      </w:r>
    </w:p>
    <w:p w14:paraId="6337E4E9" w14:textId="77777777" w:rsidR="001F51C8" w:rsidRPr="001F51C8" w:rsidRDefault="001F51C8" w:rsidP="001F51C8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lastRenderedPageBreak/>
        <w:t xml:space="preserve">Муфта работает следующим образом: крутящий момент с вала 1 через призматическую шпонку 9 передается на обе части 2 и 3 барабана и через сцепленные кулачки полумуфт на зубчатое колесо 4. В случае увеличения нагрузки на колесе 4 выше допустимой осевая составляющая </w:t>
      </w:r>
      <w:r w:rsidRPr="001F51C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F51C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1F51C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F51C8">
        <w:rPr>
          <w:rFonts w:ascii="Times New Roman" w:hAnsi="Times New Roman" w:cs="Times New Roman"/>
          <w:sz w:val="28"/>
          <w:szCs w:val="28"/>
        </w:rPr>
        <w:t xml:space="preserve">нормальной силы от передаваемого момента превышает силы предварительного сжатия винтовых пружин в барабанах и происходит их сжатие. </w:t>
      </w:r>
    </w:p>
    <w:p w14:paraId="7255A7EB" w14:textId="77777777" w:rsidR="001F51C8" w:rsidRPr="001F51C8" w:rsidRDefault="001F51C8" w:rsidP="001F51C8">
      <w:pPr>
        <w:spacing w:line="360" w:lineRule="auto"/>
        <w:ind w:left="-142" w:right="-397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0" allowOverlap="1" wp14:anchorId="16969FCB" wp14:editId="2B7CFDF2">
            <wp:simplePos x="0" y="0"/>
            <wp:positionH relativeFrom="margin">
              <wp:posOffset>579120</wp:posOffset>
            </wp:positionH>
            <wp:positionV relativeFrom="paragraph">
              <wp:posOffset>278765</wp:posOffset>
            </wp:positionV>
            <wp:extent cx="4685665" cy="4917440"/>
            <wp:effectExtent l="0" t="0" r="635" b="0"/>
            <wp:wrapTopAndBottom/>
            <wp:docPr id="49" name="Рисунок 49" descr="R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Ris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665" cy="491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D9AD0E" w14:textId="437A8536" w:rsidR="001F51C8" w:rsidRPr="001F51C8" w:rsidRDefault="001F51C8" w:rsidP="001F51C8">
      <w:pPr>
        <w:spacing w:after="240" w:line="360" w:lineRule="auto"/>
        <w:ind w:left="-142" w:right="-397"/>
        <w:jc w:val="center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t>Рис. Кулачковая предохранительная муфта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393EF05" w14:textId="15C3481D" w:rsidR="003B27F4" w:rsidRDefault="001F51C8" w:rsidP="00A455FA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t xml:space="preserve">Подвижная часть барабана 3 передвигается в правую сторону до тех пор, пока перемещение не достигнет высоты кулачка </w:t>
      </w:r>
      <w:proofErr w:type="spellStart"/>
      <w:r w:rsidRPr="001F51C8">
        <w:rPr>
          <w:rFonts w:ascii="Times New Roman" w:hAnsi="Times New Roman" w:cs="Times New Roman"/>
          <w:i/>
          <w:sz w:val="28"/>
          <w:szCs w:val="28"/>
        </w:rPr>
        <w:t>h</w:t>
      </w:r>
      <w:r w:rsidRPr="001F51C8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 xml:space="preserve">. Кулачки выходят из зацепления, колесо и вал свободно прокручиваются относительно друг друга через подшипник скольжения 6, неподвижно посаженном в ступице колеса, в этом случае повышенный крутящий момент на вал 1 не действует. Гайка 7 по ГОСТ </w:t>
      </w:r>
      <w:r w:rsidRPr="001F51C8">
        <w:rPr>
          <w:rFonts w:ascii="Times New Roman" w:hAnsi="Times New Roman" w:cs="Times New Roman"/>
          <w:sz w:val="28"/>
          <w:szCs w:val="28"/>
        </w:rPr>
        <w:lastRenderedPageBreak/>
        <w:t xml:space="preserve">11871–80 обеспечивает регулировку силы прижатия пружин. Шайба 8 по ГОСТ 11872–80 предохраняет гайку от </w:t>
      </w:r>
      <w:proofErr w:type="spellStart"/>
      <w:r w:rsidRPr="001F51C8">
        <w:rPr>
          <w:rFonts w:ascii="Times New Roman" w:hAnsi="Times New Roman" w:cs="Times New Roman"/>
          <w:sz w:val="28"/>
          <w:szCs w:val="28"/>
        </w:rPr>
        <w:t>самоотвинчивания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>.</w:t>
      </w:r>
    </w:p>
    <w:p w14:paraId="31FBA3B8" w14:textId="77777777" w:rsidR="000B0AB3" w:rsidRDefault="000B0AB3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DE67B16" w14:textId="56D7DB0F" w:rsidR="00A455FA" w:rsidRPr="00E42B94" w:rsidRDefault="00E42B94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</w:rPr>
        <w:t xml:space="preserve"> </w:t>
      </w:r>
      <w:r w:rsidRPr="00E42B94">
        <w:rPr>
          <w:rFonts w:ascii="Times New Roman" w:hAnsi="Times New Roman" w:cs="Times New Roman"/>
          <w:sz w:val="28"/>
          <w:szCs w:val="28"/>
        </w:rPr>
        <w:t xml:space="preserve">Пусть угол профиля кулачка </w:t>
      </w:r>
      <w:r w:rsidRPr="00E42B94">
        <w:rPr>
          <w:rFonts w:ascii="Cambria Math" w:hAnsi="Cambria Math" w:cs="Cambria Math"/>
          <w:sz w:val="28"/>
          <w:szCs w:val="28"/>
        </w:rPr>
        <w:t>𝛽</w:t>
      </w:r>
      <w:r w:rsidRPr="00E42B94">
        <w:rPr>
          <w:rFonts w:ascii="Times New Roman" w:hAnsi="Times New Roman" w:cs="Times New Roman"/>
          <w:sz w:val="28"/>
          <w:szCs w:val="28"/>
        </w:rPr>
        <w:t xml:space="preserve"> = 5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E42B94">
        <w:rPr>
          <w:rFonts w:ascii="Times New Roman" w:hAnsi="Times New Roman" w:cs="Times New Roman"/>
          <w:sz w:val="28"/>
          <w:szCs w:val="28"/>
        </w:rPr>
        <w:t>°; D = 72 мм – диаметр приложения силы. Тогда сила сжатия пружин в номинальном режиме:</w:t>
      </w:r>
    </w:p>
    <w:p w14:paraId="723F87F6" w14:textId="0A4FE56D" w:rsidR="00E42B94" w:rsidRPr="00E42B94" w:rsidRDefault="00E42B94" w:rsidP="00A455FA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ab/>
      </w:r>
    </w:p>
    <w:p w14:paraId="2C7D75EF" w14:textId="65CB2AEB" w:rsidR="00A455FA" w:rsidRPr="00E42B94" w:rsidRDefault="00000000" w:rsidP="000B0AB3">
      <w:pPr>
        <w:spacing w:after="240" w:line="360" w:lineRule="auto"/>
        <w:ind w:right="-397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β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φ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.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22000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45°+6°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=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9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5.6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Н,</m:t>
          </m:r>
        </m:oMath>
      </m:oMathPara>
    </w:p>
    <w:p w14:paraId="09D7F84D" w14:textId="77777777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42B94">
        <w:rPr>
          <w:rFonts w:ascii="Times New Roman" w:hAnsi="Times New Roman" w:cs="Times New Roman"/>
          <w:sz w:val="28"/>
          <w:szCs w:val="28"/>
        </w:rPr>
        <w:t xml:space="preserve">де </w:t>
      </w:r>
      <w:r w:rsidRPr="00E42B94">
        <w:rPr>
          <w:rFonts w:ascii="Cambria Math" w:hAnsi="Cambria Math" w:cs="Cambria Math"/>
          <w:sz w:val="28"/>
          <w:szCs w:val="28"/>
        </w:rPr>
        <w:t>𝜑</w:t>
      </w:r>
      <w:r w:rsidRPr="00E42B94">
        <w:rPr>
          <w:rFonts w:ascii="Times New Roman" w:hAnsi="Times New Roman" w:cs="Times New Roman"/>
          <w:sz w:val="28"/>
          <w:szCs w:val="28"/>
        </w:rPr>
        <w:t xml:space="preserve"> - угол трения между рабочими поверхностями кулачков </w:t>
      </w:r>
      <w:proofErr w:type="gramStart"/>
      <w:r w:rsidRPr="00E42B94">
        <w:rPr>
          <w:rFonts w:ascii="Times New Roman" w:hAnsi="Times New Roman" w:cs="Times New Roman"/>
          <w:sz w:val="28"/>
          <w:szCs w:val="28"/>
        </w:rPr>
        <w:t>( 4</w:t>
      </w:r>
      <w:proofErr w:type="gramEnd"/>
      <w:r w:rsidRPr="00E42B94">
        <w:rPr>
          <w:rFonts w:ascii="Times New Roman" w:hAnsi="Times New Roman" w:cs="Times New Roman"/>
          <w:sz w:val="28"/>
          <w:szCs w:val="28"/>
        </w:rPr>
        <w:t>°. . .8°),</w:t>
      </w:r>
    </w:p>
    <w:p w14:paraId="63A15E4B" w14:textId="3D5D65B5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>К – коэффициент предохранения, выбирается из диапазона 1,2…1,5.</w:t>
      </w:r>
    </w:p>
    <w:p w14:paraId="65AF4D70" w14:textId="77777777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</w:p>
    <w:p w14:paraId="151EE5A9" w14:textId="761AAEED" w:rsidR="00E42B94" w:rsidRDefault="00E42B94" w:rsidP="00E42B94">
      <w:pPr>
        <w:spacing w:line="360" w:lineRule="auto"/>
        <w:ind w:right="-397" w:firstLine="708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 xml:space="preserve">Выберем n = 8 – число пружин, тогда силу срабатывания одной пружины </w:t>
      </w:r>
      <w:r w:rsidRPr="00E42B94">
        <w:rPr>
          <w:rFonts w:ascii="Cambria Math" w:hAnsi="Cambria Math" w:cs="Cambria Math"/>
          <w:sz w:val="28"/>
          <w:szCs w:val="28"/>
        </w:rPr>
        <w:t>𝐹</w:t>
      </w:r>
      <w:r w:rsidRPr="00E42B94">
        <w:rPr>
          <w:rFonts w:ascii="Times New Roman" w:hAnsi="Times New Roman" w:cs="Times New Roman"/>
          <w:sz w:val="28"/>
          <w:szCs w:val="28"/>
        </w:rPr>
        <w:t>′ получают делением силы F на количество пружин 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CA96591" w14:textId="35560677" w:rsidR="00E42B94" w:rsidRPr="00E42B94" w:rsidRDefault="00000000" w:rsidP="00E42B94">
      <w:pPr>
        <w:spacing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'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5.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8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113.2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6C8F200C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и перемещении скользящей части 3 полумуфты на высоту кулачков </w:t>
      </w:r>
      <w:proofErr w:type="spellStart"/>
      <w:r w:rsidRPr="000B0AB3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к</w:t>
      </w:r>
      <w:proofErr w:type="spellEnd"/>
      <w:r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оисходит срабатывание муфты.  Рабочий ход пружины равен: </w:t>
      </w:r>
    </w:p>
    <w:p w14:paraId="49CD5509" w14:textId="1DF05D5E" w:rsidR="000B0AB3" w:rsidRPr="00770520" w:rsidRDefault="00000000" w:rsidP="000B0AB3">
      <w:pPr>
        <w:spacing w:before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∙m</m:t>
        </m:r>
      </m:oMath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,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–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>модуль колеса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>, мм.</w:t>
      </w:r>
    </w:p>
    <w:p w14:paraId="39AD8BAA" w14:textId="7730FFFF" w:rsidR="000B0AB3" w:rsidRPr="000B0AB3" w:rsidRDefault="00000000" w:rsidP="000B0AB3">
      <w:pPr>
        <w:spacing w:after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∙m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4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</m:oMath>
      </m:oMathPara>
    </w:p>
    <w:p w14:paraId="65440AAA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Диапазон значений силы прижатия пружины </w:t>
      </w:r>
      <w:r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 при максимальной допустимой деформации определяется по формуле:</w:t>
      </w:r>
    </w:p>
    <w:p w14:paraId="1A1915A6" w14:textId="7240ACDC" w:rsidR="000B0AB3" w:rsidRPr="000B0AB3" w:rsidRDefault="00000000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'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05…0,25</m:t>
                  </m:r>
                </m:e>
              </m:d>
            </m:den>
          </m:f>
        </m:oMath>
      </m:oMathPara>
    </w:p>
    <w:p w14:paraId="5E3E3011" w14:textId="1DCA2615" w:rsidR="00E42B94" w:rsidRPr="000B0AB3" w:rsidRDefault="00000000" w:rsidP="000B0AB3">
      <w:pPr>
        <w:spacing w:before="240"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∈ 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19.2; 150.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4D663565" w14:textId="77777777" w:rsidR="000B0AB3" w:rsidRDefault="000B0AB3" w:rsidP="00E42B94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  <w:lang w:val="en-US"/>
        </w:rPr>
      </w:pPr>
    </w:p>
    <w:p w14:paraId="14CDC795" w14:textId="19E04FE8" w:rsidR="000B0AB3" w:rsidRDefault="000B0AB3" w:rsidP="00E42B94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>Тогда сила прижатия пружины при предварительной деформации:</w:t>
      </w:r>
    </w:p>
    <w:p w14:paraId="7FB4B651" w14:textId="059E4F18" w:rsidR="000B0AB3" w:rsidRPr="000B0AB3" w:rsidRDefault="00000000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3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3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∙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47=44.1 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</m:oMath>
      </m:oMathPara>
    </w:p>
    <w:p w14:paraId="5B7B079F" w14:textId="77777777" w:rsidR="000B0AB3" w:rsidRDefault="000B0AB3" w:rsidP="000B0AB3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  <w:lang w:val="en-US"/>
        </w:rPr>
      </w:pPr>
    </w:p>
    <w:p w14:paraId="21A7E240" w14:textId="0C8EC07C" w:rsidR="000B0AB3" w:rsidRPr="000B0AB3" w:rsidRDefault="000B0AB3" w:rsidP="000B0AB3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lastRenderedPageBreak/>
        <w:t>Жесткость пружины равна:</w:t>
      </w:r>
    </w:p>
    <w:p w14:paraId="54CE1E2E" w14:textId="25E0AD25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3.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.9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19.8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/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м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м</m:t>
          </m:r>
        </m:oMath>
      </m:oMathPara>
    </w:p>
    <w:p w14:paraId="15990AFB" w14:textId="58ABD468" w:rsidR="0012111F" w:rsidRPr="00770520" w:rsidRDefault="00A857AF" w:rsidP="0012111F">
      <w:pPr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A857AF">
        <w:rPr>
          <w:rFonts w:ascii="Times New Roman" w:hAnsi="Times New Roman" w:cs="Times New Roman"/>
          <w:iCs/>
          <w:sz w:val="28"/>
          <w:szCs w:val="28"/>
        </w:rPr>
        <w:t xml:space="preserve">Из интервала сил по ГОСТ </w:t>
      </w:r>
      <w:proofErr w:type="gramStart"/>
      <w:r w:rsidRPr="00A857AF">
        <w:rPr>
          <w:rFonts w:ascii="Times New Roman" w:hAnsi="Times New Roman" w:cs="Times New Roman"/>
          <w:iCs/>
          <w:sz w:val="28"/>
          <w:szCs w:val="28"/>
        </w:rPr>
        <w:t>13766-86</w:t>
      </w:r>
      <w:proofErr w:type="gramEnd"/>
      <w:r w:rsidRPr="00A857AF">
        <w:rPr>
          <w:rFonts w:ascii="Times New Roman" w:hAnsi="Times New Roman" w:cs="Times New Roman"/>
          <w:iCs/>
          <w:sz w:val="28"/>
          <w:szCs w:val="28"/>
        </w:rPr>
        <w:t xml:space="preserve"> выбираем пружину № 3</w:t>
      </w:r>
      <w:r w:rsidR="003F5218" w:rsidRPr="003F5218">
        <w:rPr>
          <w:rFonts w:ascii="Times New Roman" w:hAnsi="Times New Roman" w:cs="Times New Roman"/>
          <w:iCs/>
          <w:sz w:val="28"/>
          <w:szCs w:val="28"/>
        </w:rPr>
        <w:t>84</w:t>
      </w:r>
      <w:r w:rsidRPr="00A857AF">
        <w:rPr>
          <w:rFonts w:ascii="Times New Roman" w:hAnsi="Times New Roman" w:cs="Times New Roman"/>
          <w:iCs/>
          <w:sz w:val="28"/>
          <w:szCs w:val="28"/>
        </w:rPr>
        <w:t xml:space="preserve"> со следующими данными витка:</w:t>
      </w:r>
    </w:p>
    <w:p w14:paraId="00FCF763" w14:textId="77777777" w:rsidR="003F5218" w:rsidRPr="00770520" w:rsidRDefault="003F5218" w:rsidP="003F5218">
      <w:pPr>
        <w:ind w:right="-397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118"/>
        <w:gridCol w:w="1748"/>
        <w:gridCol w:w="1687"/>
        <w:gridCol w:w="1701"/>
        <w:gridCol w:w="1535"/>
        <w:gridCol w:w="1556"/>
      </w:tblGrid>
      <w:tr w:rsidR="003F5218" w:rsidRPr="003F5218" w14:paraId="357F2724" w14:textId="77777777" w:rsidTr="00940947">
        <w:tc>
          <w:tcPr>
            <w:tcW w:w="1073" w:type="dxa"/>
          </w:tcPr>
          <w:p w14:paraId="6E43F529" w14:textId="540FABD0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омер</w:t>
            </w:r>
          </w:p>
          <w:p w14:paraId="6E32BAAD" w14:textId="7E9B06A3" w:rsidR="003F5218" w:rsidRDefault="00940947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</w:t>
            </w:r>
            <w:r w:rsidR="003F5218" w:rsidRPr="00940947">
              <w:rPr>
                <w:rFonts w:ascii="Times New Roman" w:hAnsi="Times New Roman" w:cs="Times New Roman"/>
                <w:iCs/>
              </w:rPr>
              <w:t>озиции</w:t>
            </w:r>
          </w:p>
          <w:p w14:paraId="58BBE434" w14:textId="77777777" w:rsidR="00940947" w:rsidRDefault="00940947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</w:p>
          <w:p w14:paraId="112689F7" w14:textId="3B2E870B" w:rsidR="00940947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№</w:t>
            </w:r>
          </w:p>
        </w:tc>
        <w:tc>
          <w:tcPr>
            <w:tcW w:w="1757" w:type="dxa"/>
          </w:tcPr>
          <w:p w14:paraId="172A234B" w14:textId="5530237B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 xml:space="preserve">Сила пружины при макс. </w:t>
            </w:r>
            <w:r w:rsidR="00940947">
              <w:rPr>
                <w:rFonts w:ascii="Times New Roman" w:hAnsi="Times New Roman" w:cs="Times New Roman"/>
                <w:iCs/>
              </w:rPr>
              <w:t>д</w:t>
            </w:r>
            <w:r w:rsidRPr="00940947">
              <w:rPr>
                <w:rFonts w:ascii="Times New Roman" w:hAnsi="Times New Roman" w:cs="Times New Roman"/>
                <w:iCs/>
              </w:rPr>
              <w:t>еформации</w:t>
            </w:r>
          </w:p>
          <w:p w14:paraId="0E87728B" w14:textId="6A3DE3AE" w:rsidR="003F5218" w:rsidRPr="00940947" w:rsidRDefault="003F5218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</w:rPr>
              <w:t>F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940947">
              <w:rPr>
                <w:rFonts w:ascii="Times New Roman" w:hAnsi="Times New Roman" w:cs="Times New Roman"/>
                <w:i/>
              </w:rPr>
              <w:t>, Н</w:t>
            </w:r>
          </w:p>
        </w:tc>
        <w:tc>
          <w:tcPr>
            <w:tcW w:w="1701" w:type="dxa"/>
          </w:tcPr>
          <w:p w14:paraId="6A12D296" w14:textId="77777777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Диаметр проволоки</w:t>
            </w:r>
          </w:p>
          <w:p w14:paraId="6B7F2241" w14:textId="77777777" w:rsid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</w:p>
          <w:p w14:paraId="7D41FF9B" w14:textId="7371B023" w:rsidR="003F5218" w:rsidRPr="00940947" w:rsidRDefault="003F5218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 xml:space="preserve">d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  <w:tc>
          <w:tcPr>
            <w:tcW w:w="1714" w:type="dxa"/>
          </w:tcPr>
          <w:p w14:paraId="71D812A2" w14:textId="783F26CC" w:rsid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ружный диаметр</w:t>
            </w:r>
          </w:p>
          <w:p w14:paraId="7B88B0DF" w14:textId="590A0E6B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ружины</w:t>
            </w:r>
          </w:p>
          <w:p w14:paraId="67F7D797" w14:textId="07893169" w:rsidR="003F5218" w:rsidRPr="00940947" w:rsidRDefault="003F5218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D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940947">
              <w:rPr>
                <w:rFonts w:ascii="Times New Roman" w:hAnsi="Times New Roman" w:cs="Times New Roman"/>
                <w:i/>
              </w:rPr>
              <w:t>, мм</w:t>
            </w:r>
          </w:p>
        </w:tc>
        <w:tc>
          <w:tcPr>
            <w:tcW w:w="1543" w:type="dxa"/>
          </w:tcPr>
          <w:p w14:paraId="504C05B3" w14:textId="29C050F4" w:rsidR="00940947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Жесткость одного</w:t>
            </w:r>
          </w:p>
          <w:p w14:paraId="43CB1073" w14:textId="51EE6965" w:rsidR="003F5218" w:rsidRPr="00940947" w:rsidRDefault="003F5218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витка</w:t>
            </w:r>
          </w:p>
          <w:p w14:paraId="2A16A67B" w14:textId="782310DB" w:rsidR="00940947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c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Н/мм</w:t>
            </w:r>
          </w:p>
        </w:tc>
        <w:tc>
          <w:tcPr>
            <w:tcW w:w="1557" w:type="dxa"/>
          </w:tcPr>
          <w:p w14:paraId="254BF848" w14:textId="424E2FD8" w:rsidR="00940947" w:rsidRDefault="00940947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ибольший прогиб</w:t>
            </w:r>
          </w:p>
          <w:p w14:paraId="6A56B5C6" w14:textId="32CE096A" w:rsidR="003F5218" w:rsidRPr="00940947" w:rsidRDefault="00940947" w:rsidP="00940947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одного витка</w:t>
            </w:r>
          </w:p>
          <w:p w14:paraId="41FD825E" w14:textId="56F9BF0F" w:rsidR="00940947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s</w:t>
            </w:r>
            <w:r w:rsidRPr="00770520">
              <w:rPr>
                <w:rFonts w:ascii="Times New Roman" w:hAnsi="Times New Roman" w:cs="Times New Roman"/>
                <w:i/>
              </w:rPr>
              <w:t>’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</w:tr>
      <w:tr w:rsidR="003F5218" w:rsidRPr="003F5218" w14:paraId="5A800715" w14:textId="77777777" w:rsidTr="00940947">
        <w:trPr>
          <w:trHeight w:val="461"/>
        </w:trPr>
        <w:tc>
          <w:tcPr>
            <w:tcW w:w="1073" w:type="dxa"/>
          </w:tcPr>
          <w:p w14:paraId="6A0D657E" w14:textId="1203030A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384</w:t>
            </w:r>
          </w:p>
        </w:tc>
        <w:tc>
          <w:tcPr>
            <w:tcW w:w="1757" w:type="dxa"/>
          </w:tcPr>
          <w:p w14:paraId="1EFB95AD" w14:textId="1A3B44C9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40</w:t>
            </w:r>
          </w:p>
        </w:tc>
        <w:tc>
          <w:tcPr>
            <w:tcW w:w="1701" w:type="dxa"/>
          </w:tcPr>
          <w:p w14:paraId="34A9CDD6" w14:textId="6ECA81FF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1714" w:type="dxa"/>
          </w:tcPr>
          <w:p w14:paraId="714A6939" w14:textId="5364184C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2</w:t>
            </w:r>
          </w:p>
        </w:tc>
        <w:tc>
          <w:tcPr>
            <w:tcW w:w="1543" w:type="dxa"/>
          </w:tcPr>
          <w:p w14:paraId="4EB3B1C8" w14:textId="6192AE99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57</w:t>
            </w:r>
          </w:p>
        </w:tc>
        <w:tc>
          <w:tcPr>
            <w:tcW w:w="1557" w:type="dxa"/>
          </w:tcPr>
          <w:p w14:paraId="5EB82C15" w14:textId="2666DD8F" w:rsidR="003F5218" w:rsidRPr="00940947" w:rsidRDefault="00940947" w:rsidP="00940947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.892</w:t>
            </w:r>
          </w:p>
        </w:tc>
      </w:tr>
    </w:tbl>
    <w:p w14:paraId="3CE34FA9" w14:textId="3FD77C2F" w:rsidR="0012111F" w:rsidRPr="0012111F" w:rsidRDefault="0012111F" w:rsidP="00940947">
      <w:pPr>
        <w:spacing w:before="240" w:line="360" w:lineRule="auto"/>
        <w:ind w:right="-397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12111F">
        <w:rPr>
          <w:rFonts w:ascii="Times New Roman" w:hAnsi="Times New Roman" w:cs="Times New Roman"/>
          <w:iCs/>
          <w:sz w:val="28"/>
          <w:szCs w:val="28"/>
        </w:rPr>
        <w:t>Число рабочих витков:</w:t>
      </w:r>
    </w:p>
    <w:p w14:paraId="31630C31" w14:textId="274309A0" w:rsidR="0012111F" w:rsidRPr="003F5218" w:rsidRDefault="0012111F" w:rsidP="0012111F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9.8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7.92</m:t>
          </m:r>
          <m:r>
            <w:rPr>
              <w:rFonts w:ascii="Cambria Math" w:hAnsi="Cambria Math" w:cs="Times New Roman"/>
              <w:sz w:val="28"/>
              <w:szCs w:val="28"/>
            </w:rPr>
            <m:t>≈8</m:t>
          </m:r>
        </m:oMath>
      </m:oMathPara>
    </w:p>
    <w:p w14:paraId="3CD0702C" w14:textId="20E72F05" w:rsidR="003F5218" w:rsidRPr="00770520" w:rsidRDefault="003F5218" w:rsidP="003F5218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3F5218">
        <w:rPr>
          <w:rFonts w:ascii="Times New Roman" w:hAnsi="Times New Roman" w:cs="Times New Roman"/>
          <w:sz w:val="28"/>
          <w:szCs w:val="28"/>
        </w:rPr>
        <w:t>При 2 нерабочих витков полное число витков равно:</w:t>
      </w:r>
    </w:p>
    <w:p w14:paraId="6955A2E9" w14:textId="530084C7" w:rsidR="0012111F" w:rsidRPr="003F5218" w:rsidRDefault="00000000" w:rsidP="003F5218">
      <w:pPr>
        <w:spacing w:after="240" w:line="360" w:lineRule="auto"/>
        <w:ind w:right="-39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+2=8+2=10</m:t>
          </m:r>
        </m:oMath>
      </m:oMathPara>
    </w:p>
    <w:p w14:paraId="41609FBD" w14:textId="24B6A51C" w:rsidR="001E1BB1" w:rsidRPr="001E1BB1" w:rsidRDefault="001E1BB1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  <m:r>
              <w:rPr>
                <w:rFonts w:ascii="Cambria Math" w:hAnsi="Cambria Math" w:cs="Times New Roman"/>
                <w:sz w:val="28"/>
                <w:szCs w:val="28"/>
              </w:rPr>
              <m:t>4.1/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r>
              <w:rPr>
                <w:rFonts w:ascii="Cambria Math" w:hAnsi="Cambria Math" w:cs="Times New Roman"/>
                <w:sz w:val="28"/>
                <w:szCs w:val="28"/>
              </w:rPr>
              <m:t>9.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  <m:r>
          <w:rPr>
            <w:rFonts w:ascii="Cambria Math" w:hAnsi="Cambria Math" w:cs="Times New Roman"/>
            <w:sz w:val="28"/>
            <w:szCs w:val="28"/>
          </w:rPr>
          <m:t xml:space="preserve">.278 </m:t>
        </m:r>
        <m:r>
          <w:rPr>
            <w:rFonts w:ascii="Cambria Math" w:hAnsi="Cambria Math" w:cs="Times New Roman"/>
            <w:sz w:val="28"/>
            <w:szCs w:val="28"/>
          </w:rPr>
          <m:t>м</m:t>
        </m:r>
        <m:r>
          <w:rPr>
            <w:rFonts w:ascii="Cambria Math" w:hAnsi="Cambria Math" w:cs="Times New Roman"/>
            <w:sz w:val="28"/>
            <w:szCs w:val="28"/>
          </w:rPr>
          <m:t>м</m:t>
        </m:r>
      </m:oMath>
      <w:r w:rsidRPr="003F5218">
        <w:rPr>
          <w:rFonts w:ascii="Times New Roman" w:hAnsi="Times New Roman" w:cs="Times New Roman"/>
          <w:iCs/>
          <w:sz w:val="28"/>
          <w:szCs w:val="28"/>
        </w:rPr>
        <w:t>–</w:t>
      </w:r>
      <w:r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3F5218">
        <w:rPr>
          <w:rFonts w:ascii="Times New Roman" w:hAnsi="Times New Roman" w:cs="Times New Roman"/>
          <w:iCs/>
          <w:sz w:val="28"/>
          <w:szCs w:val="28"/>
        </w:rPr>
        <w:t>предварительная деформация пружины, мм</w:t>
      </w:r>
    </w:p>
    <w:p w14:paraId="16B83F27" w14:textId="02C1265E" w:rsidR="001E1BB1" w:rsidRPr="001E1BB1" w:rsidRDefault="001E1BB1" w:rsidP="001E1BB1">
      <w:pPr>
        <w:spacing w:line="360" w:lineRule="auto"/>
        <w:ind w:right="-397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47</m:t>
            </m:r>
            <m:r>
              <w:rPr>
                <w:rFonts w:ascii="Cambria Math" w:hAnsi="Cambria Math" w:cs="Times New Roman"/>
                <w:sz w:val="28"/>
                <w:szCs w:val="28"/>
              </w:rPr>
              <m:t>/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r>
              <w:rPr>
                <w:rFonts w:ascii="Cambria Math" w:hAnsi="Cambria Math" w:cs="Times New Roman"/>
                <w:sz w:val="28"/>
                <w:szCs w:val="28"/>
              </w:rPr>
              <m:t>9.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  <m:r>
          <w:rPr>
            <w:rFonts w:ascii="Cambria Math" w:hAnsi="Cambria Math" w:cs="Times New Roman"/>
            <w:sz w:val="28"/>
            <w:szCs w:val="28"/>
          </w:rPr>
          <m:t>.</m:t>
        </m:r>
        <m:r>
          <w:rPr>
            <w:rFonts w:ascii="Cambria Math" w:hAnsi="Cambria Math" w:cs="Times New Roman"/>
            <w:sz w:val="28"/>
            <w:szCs w:val="28"/>
          </w:rPr>
          <m:t>9</m:t>
        </m:r>
        <m:r>
          <w:rPr>
            <w:rFonts w:ascii="Cambria Math" w:hAnsi="Cambria Math" w:cs="Times New Roman"/>
            <w:sz w:val="28"/>
            <w:szCs w:val="28"/>
          </w:rPr>
          <m:t>28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мм</m:t>
        </m:r>
      </m:oMath>
      <w:r w:rsidRPr="003F5218">
        <w:rPr>
          <w:rFonts w:ascii="Times New Roman" w:hAnsi="Times New Roman" w:cs="Times New Roman"/>
          <w:iCs/>
          <w:sz w:val="28"/>
          <w:szCs w:val="28"/>
        </w:rPr>
        <w:t>– рабочая деформация пружины, мм</w:t>
      </w:r>
    </w:p>
    <w:p w14:paraId="63F7B1F2" w14:textId="0A6AA6CE" w:rsidR="001E1BB1" w:rsidRPr="001E1BB1" w:rsidRDefault="001E1BB1" w:rsidP="001E1BB1">
      <w:pPr>
        <w:spacing w:line="360" w:lineRule="auto"/>
        <w:ind w:right="-397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4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r>
              <w:rPr>
                <w:rFonts w:ascii="Cambria Math" w:hAnsi="Cambria Math" w:cs="Times New Roman"/>
                <w:sz w:val="28"/>
                <w:szCs w:val="28"/>
              </w:rPr>
              <m:t>9.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7.07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мм</m:t>
        </m:r>
      </m:oMath>
      <w:r w:rsidRP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 xml:space="preserve">- </w:t>
      </w:r>
      <w:r w:rsidRPr="003F5218">
        <w:rPr>
          <w:rFonts w:ascii="Times New Roman" w:hAnsi="Times New Roman" w:cs="Times New Roman"/>
          <w:iCs/>
          <w:sz w:val="28"/>
          <w:szCs w:val="28"/>
        </w:rPr>
        <w:t>максимальная деформация пружины, мм</w:t>
      </w:r>
    </w:p>
    <w:p w14:paraId="061F583D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2557D390" w14:textId="55AFD06D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в свободном состоянии, мм</w:t>
      </w:r>
    </w:p>
    <w:p w14:paraId="354397BB" w14:textId="4421151F" w:rsidR="00A56494" w:rsidRPr="003F5218" w:rsidRDefault="00A56494" w:rsidP="00A56494">
      <w:pPr>
        <w:spacing w:line="360" w:lineRule="auto"/>
        <w:ind w:right="-397"/>
        <w:jc w:val="center"/>
        <w:rPr>
          <w:rFonts w:ascii="Times New Roman" w:hAnsi="Times New Roman" w:cs="Times New Roman"/>
          <w:i/>
          <w:iCs/>
          <w:sz w:val="28"/>
          <w:szCs w:val="28"/>
          <w:vertAlign w:val="subscript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19+7.07=1</m:t>
          </m:r>
          <m: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</w:rPr>
            <m:t>6.07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355C0950" w14:textId="538F6D1E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предварительной деформации, мм</w:t>
      </w:r>
    </w:p>
    <w:p w14:paraId="195A3FF6" w14:textId="7330B460" w:rsidR="00A56494" w:rsidRPr="003F5218" w:rsidRDefault="00A56494" w:rsidP="00A56494">
      <w:pPr>
        <w:spacing w:line="360" w:lineRule="auto"/>
        <w:ind w:right="-397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</w:rPr>
            <m:t>6.07</m:t>
          </m:r>
          <m:r>
            <w:rPr>
              <w:rFonts w:ascii="Cambria Math" w:hAnsi="Cambria Math" w:cs="Times New Roman"/>
              <w:sz w:val="28"/>
              <w:szCs w:val="28"/>
            </w:rPr>
            <m:t>-0.278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5.792 мм</m:t>
          </m:r>
        </m:oMath>
      </m:oMathPara>
    </w:p>
    <w:p w14:paraId="26DE1F46" w14:textId="1B58AA21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рабочей деформации, мм</w:t>
      </w:r>
    </w:p>
    <w:p w14:paraId="7C8BFAD7" w14:textId="21230DE8" w:rsidR="00A56494" w:rsidRPr="003F5218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</w:rPr>
            <m:t>6.07</m:t>
          </m:r>
          <m:r>
            <w:rPr>
              <w:rFonts w:ascii="Cambria Math" w:hAnsi="Cambria Math" w:cs="Times New Roman"/>
              <w:sz w:val="28"/>
              <w:szCs w:val="28"/>
            </w:rPr>
            <m:t>-0.928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5.142 мм</m:t>
          </m:r>
        </m:oMath>
      </m:oMathPara>
    </w:p>
    <w:p w14:paraId="326298C5" w14:textId="3CF12E9A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максимальной деформации, мм</w:t>
      </w:r>
    </w:p>
    <w:p w14:paraId="390905C4" w14:textId="7BF322AF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.</m:t>
          </m:r>
          <m:r>
            <w:rPr>
              <w:rFonts w:ascii="Cambria Math" w:hAnsi="Cambria Math" w:cs="Times New Roman"/>
              <w:sz w:val="28"/>
              <w:szCs w:val="28"/>
            </w:rPr>
            <m:t>5)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(10</m:t>
          </m:r>
          <m:r>
            <w:rPr>
              <w:rFonts w:ascii="Cambria Math" w:hAnsi="Cambria Math" w:cs="Times New Roman"/>
              <w:sz w:val="28"/>
              <w:szCs w:val="28"/>
            </w:rPr>
            <m:t>+1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.</m:t>
          </m:r>
          <m:r>
            <w:rPr>
              <w:rFonts w:ascii="Cambria Math" w:hAnsi="Cambria Math" w:cs="Times New Roman"/>
              <w:sz w:val="28"/>
              <w:szCs w:val="28"/>
            </w:rPr>
            <m:t>5)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9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</m:oMath>
      </m:oMathPara>
    </w:p>
    <w:p w14:paraId="693F5E10" w14:textId="77777777" w:rsidR="001E1BB1" w:rsidRDefault="001E1BB1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43DF5EEC" w14:textId="77777777" w:rsidR="001E1BB1" w:rsidRPr="003F5218" w:rsidRDefault="001E1BB1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66A9AF55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sectPr w:rsidR="001E1BB1" w:rsidRPr="001E1BB1" w:rsidSect="006E4BC2">
      <w:headerReference w:type="default" r:id="rId29"/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4FD3E0" w14:textId="77777777" w:rsidR="006E4BC2" w:rsidRDefault="006E4BC2" w:rsidP="00CA3C0B">
      <w:r>
        <w:separator/>
      </w:r>
    </w:p>
  </w:endnote>
  <w:endnote w:type="continuationSeparator" w:id="0">
    <w:p w14:paraId="6EBD48D6" w14:textId="77777777" w:rsidR="006E4BC2" w:rsidRDefault="006E4BC2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272A25" w14:textId="77777777" w:rsidR="006E4BC2" w:rsidRDefault="006E4BC2" w:rsidP="00CA3C0B">
      <w:r>
        <w:separator/>
      </w:r>
    </w:p>
  </w:footnote>
  <w:footnote w:type="continuationSeparator" w:id="0">
    <w:p w14:paraId="4A8D0BA1" w14:textId="77777777" w:rsidR="006E4BC2" w:rsidRDefault="006E4BC2" w:rsidP="00CA3C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BB9F4F" w14:textId="18D97616" w:rsidR="00930E74" w:rsidRPr="00A455FA" w:rsidRDefault="00A455FA" w:rsidP="00A455FA">
    <w:pPr>
      <w:pStyle w:val="a5"/>
    </w:pPr>
    <w:r>
      <w:t>27.04.202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69FF32F9"/>
    <w:multiLevelType w:val="hybridMultilevel"/>
    <w:tmpl w:val="3198FCF4"/>
    <w:lvl w:ilvl="0" w:tplc="CAFCCAA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2"/>
  </w:num>
  <w:num w:numId="2" w16cid:durableId="1193953305">
    <w:abstractNumId w:val="3"/>
  </w:num>
  <w:num w:numId="3" w16cid:durableId="2145803933">
    <w:abstractNumId w:val="0"/>
  </w:num>
  <w:num w:numId="4" w16cid:durableId="20113724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15D0F"/>
    <w:rsid w:val="000320DB"/>
    <w:rsid w:val="00033F31"/>
    <w:rsid w:val="00087CEE"/>
    <w:rsid w:val="000B0AB3"/>
    <w:rsid w:val="000C05A6"/>
    <w:rsid w:val="000C2D0B"/>
    <w:rsid w:val="000D6085"/>
    <w:rsid w:val="000E48A4"/>
    <w:rsid w:val="0012111F"/>
    <w:rsid w:val="00145ED0"/>
    <w:rsid w:val="00171566"/>
    <w:rsid w:val="001720DA"/>
    <w:rsid w:val="001938FA"/>
    <w:rsid w:val="001C172F"/>
    <w:rsid w:val="001C76BF"/>
    <w:rsid w:val="001D4B29"/>
    <w:rsid w:val="001D60B8"/>
    <w:rsid w:val="001E0240"/>
    <w:rsid w:val="001E1BB1"/>
    <w:rsid w:val="001F51C8"/>
    <w:rsid w:val="001F6745"/>
    <w:rsid w:val="00240636"/>
    <w:rsid w:val="00254F0F"/>
    <w:rsid w:val="002730E2"/>
    <w:rsid w:val="002755D2"/>
    <w:rsid w:val="002A57AA"/>
    <w:rsid w:val="002D39E1"/>
    <w:rsid w:val="002E3F2A"/>
    <w:rsid w:val="00302B42"/>
    <w:rsid w:val="003042C8"/>
    <w:rsid w:val="00312E6B"/>
    <w:rsid w:val="00321F4F"/>
    <w:rsid w:val="0036425A"/>
    <w:rsid w:val="00384418"/>
    <w:rsid w:val="003932CD"/>
    <w:rsid w:val="003A048C"/>
    <w:rsid w:val="003A67E1"/>
    <w:rsid w:val="003A74F5"/>
    <w:rsid w:val="003B191D"/>
    <w:rsid w:val="003B27F4"/>
    <w:rsid w:val="003D5580"/>
    <w:rsid w:val="003F5218"/>
    <w:rsid w:val="004137A6"/>
    <w:rsid w:val="00422C35"/>
    <w:rsid w:val="00453874"/>
    <w:rsid w:val="0045518E"/>
    <w:rsid w:val="00461AB6"/>
    <w:rsid w:val="0046242F"/>
    <w:rsid w:val="00477E1A"/>
    <w:rsid w:val="00496B22"/>
    <w:rsid w:val="004C3C9C"/>
    <w:rsid w:val="004E77D9"/>
    <w:rsid w:val="0050458C"/>
    <w:rsid w:val="005311E8"/>
    <w:rsid w:val="005703ED"/>
    <w:rsid w:val="00587BD3"/>
    <w:rsid w:val="00597BF2"/>
    <w:rsid w:val="005A65FF"/>
    <w:rsid w:val="005E141C"/>
    <w:rsid w:val="005F0B2C"/>
    <w:rsid w:val="005F27EA"/>
    <w:rsid w:val="00604F14"/>
    <w:rsid w:val="006075D2"/>
    <w:rsid w:val="00632D69"/>
    <w:rsid w:val="006361C2"/>
    <w:rsid w:val="006401B9"/>
    <w:rsid w:val="00651880"/>
    <w:rsid w:val="00675132"/>
    <w:rsid w:val="00675E96"/>
    <w:rsid w:val="00692D02"/>
    <w:rsid w:val="00694762"/>
    <w:rsid w:val="006A0CCA"/>
    <w:rsid w:val="006A20FD"/>
    <w:rsid w:val="006B5487"/>
    <w:rsid w:val="006D387E"/>
    <w:rsid w:val="006E4BC2"/>
    <w:rsid w:val="00704EA1"/>
    <w:rsid w:val="007125AC"/>
    <w:rsid w:val="00715FE5"/>
    <w:rsid w:val="00720321"/>
    <w:rsid w:val="007270C2"/>
    <w:rsid w:val="00770520"/>
    <w:rsid w:val="007721F9"/>
    <w:rsid w:val="00784237"/>
    <w:rsid w:val="00796FE0"/>
    <w:rsid w:val="007A5D92"/>
    <w:rsid w:val="007C34E6"/>
    <w:rsid w:val="007C3C14"/>
    <w:rsid w:val="007E483B"/>
    <w:rsid w:val="007F3B5F"/>
    <w:rsid w:val="008009E8"/>
    <w:rsid w:val="00830587"/>
    <w:rsid w:val="00830CD2"/>
    <w:rsid w:val="00850972"/>
    <w:rsid w:val="00880E18"/>
    <w:rsid w:val="00886947"/>
    <w:rsid w:val="008B69BB"/>
    <w:rsid w:val="008E3DF1"/>
    <w:rsid w:val="008F0607"/>
    <w:rsid w:val="008F6B54"/>
    <w:rsid w:val="00930E74"/>
    <w:rsid w:val="00940947"/>
    <w:rsid w:val="009A1E0B"/>
    <w:rsid w:val="009B522F"/>
    <w:rsid w:val="009B6A8E"/>
    <w:rsid w:val="009C4557"/>
    <w:rsid w:val="009D4868"/>
    <w:rsid w:val="009E6E54"/>
    <w:rsid w:val="00A455FA"/>
    <w:rsid w:val="00A56494"/>
    <w:rsid w:val="00A61926"/>
    <w:rsid w:val="00A644BA"/>
    <w:rsid w:val="00A71A67"/>
    <w:rsid w:val="00A77E7F"/>
    <w:rsid w:val="00A85196"/>
    <w:rsid w:val="00A857AF"/>
    <w:rsid w:val="00A97826"/>
    <w:rsid w:val="00AE2C6A"/>
    <w:rsid w:val="00AE4D4B"/>
    <w:rsid w:val="00B03BE0"/>
    <w:rsid w:val="00B0781A"/>
    <w:rsid w:val="00B10118"/>
    <w:rsid w:val="00B2072B"/>
    <w:rsid w:val="00B4736C"/>
    <w:rsid w:val="00B5139D"/>
    <w:rsid w:val="00B51FCC"/>
    <w:rsid w:val="00B5621D"/>
    <w:rsid w:val="00B74936"/>
    <w:rsid w:val="00BA0420"/>
    <w:rsid w:val="00BB048C"/>
    <w:rsid w:val="00BB1606"/>
    <w:rsid w:val="00BB2F6B"/>
    <w:rsid w:val="00BC7E43"/>
    <w:rsid w:val="00BD614D"/>
    <w:rsid w:val="00BE6FA1"/>
    <w:rsid w:val="00C07583"/>
    <w:rsid w:val="00C22BAF"/>
    <w:rsid w:val="00C54A33"/>
    <w:rsid w:val="00CA3C0B"/>
    <w:rsid w:val="00CB1682"/>
    <w:rsid w:val="00CC31A7"/>
    <w:rsid w:val="00CD07A9"/>
    <w:rsid w:val="00CD4310"/>
    <w:rsid w:val="00CF2ECB"/>
    <w:rsid w:val="00D12164"/>
    <w:rsid w:val="00D14A9A"/>
    <w:rsid w:val="00D43C10"/>
    <w:rsid w:val="00D45690"/>
    <w:rsid w:val="00D568C6"/>
    <w:rsid w:val="00D61C22"/>
    <w:rsid w:val="00D715BC"/>
    <w:rsid w:val="00D758EC"/>
    <w:rsid w:val="00D7723F"/>
    <w:rsid w:val="00D932D6"/>
    <w:rsid w:val="00DD4024"/>
    <w:rsid w:val="00DE1560"/>
    <w:rsid w:val="00DF019A"/>
    <w:rsid w:val="00DF550F"/>
    <w:rsid w:val="00DF7333"/>
    <w:rsid w:val="00DF7E5F"/>
    <w:rsid w:val="00E02AAD"/>
    <w:rsid w:val="00E275C9"/>
    <w:rsid w:val="00E42B94"/>
    <w:rsid w:val="00E5589B"/>
    <w:rsid w:val="00E601FA"/>
    <w:rsid w:val="00E729FA"/>
    <w:rsid w:val="00E747BE"/>
    <w:rsid w:val="00EA045B"/>
    <w:rsid w:val="00EB0959"/>
    <w:rsid w:val="00EB10CE"/>
    <w:rsid w:val="00EC0CBF"/>
    <w:rsid w:val="00EE3C55"/>
    <w:rsid w:val="00F014A5"/>
    <w:rsid w:val="00F06607"/>
    <w:rsid w:val="00F2330A"/>
    <w:rsid w:val="00F23B85"/>
    <w:rsid w:val="00F36A84"/>
    <w:rsid w:val="00F44915"/>
    <w:rsid w:val="00FA1B86"/>
    <w:rsid w:val="00FB1249"/>
    <w:rsid w:val="00FB1A00"/>
    <w:rsid w:val="00FC1C4A"/>
    <w:rsid w:val="00FD2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137A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61C2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B5139D"/>
    <w:rPr>
      <w:color w:val="666666"/>
    </w:rPr>
  </w:style>
  <w:style w:type="table" w:customStyle="1" w:styleId="11">
    <w:name w:val="Сетка таблицы1"/>
    <w:basedOn w:val="a1"/>
    <w:next w:val="ac"/>
    <w:rsid w:val="006B5487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137A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D61C22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ae">
    <w:name w:val="Subtitle"/>
    <w:basedOn w:val="a"/>
    <w:next w:val="a"/>
    <w:link w:val="af"/>
    <w:uiPriority w:val="11"/>
    <w:qFormat/>
    <w:rsid w:val="00692D02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eastAsia="en-US"/>
    </w:rPr>
  </w:style>
  <w:style w:type="character" w:customStyle="1" w:styleId="af">
    <w:name w:val="Подзаголовок Знак"/>
    <w:basedOn w:val="a0"/>
    <w:link w:val="ae"/>
    <w:uiPriority w:val="11"/>
    <w:rsid w:val="00692D02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f0">
    <w:name w:val="Body Text"/>
    <w:basedOn w:val="a"/>
    <w:link w:val="af1"/>
    <w:rsid w:val="001F51C8"/>
    <w:pPr>
      <w:spacing w:line="360" w:lineRule="auto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af1">
    <w:name w:val="Основной текст Знак"/>
    <w:basedOn w:val="a0"/>
    <w:link w:val="af0"/>
    <w:rsid w:val="001F51C8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93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4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1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7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5</TotalTime>
  <Pages>27</Pages>
  <Words>3332</Words>
  <Characters>18998</Characters>
  <Application>Microsoft Office Word</Application>
  <DocSecurity>0</DocSecurity>
  <Lines>158</Lines>
  <Paragraphs>4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47</cp:revision>
  <cp:lastPrinted>2021-09-16T11:06:00Z</cp:lastPrinted>
  <dcterms:created xsi:type="dcterms:W3CDTF">2024-03-02T14:00:00Z</dcterms:created>
  <dcterms:modified xsi:type="dcterms:W3CDTF">2024-04-27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